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20"/>
  </p:notesMasterIdLst>
  <p:sldIdLst>
    <p:sldId id="5809" r:id="rId3"/>
    <p:sldId id="256" r:id="rId4"/>
    <p:sldId id="260" r:id="rId5"/>
    <p:sldId id="261" r:id="rId6"/>
    <p:sldId id="257" r:id="rId7"/>
    <p:sldId id="262" r:id="rId8"/>
    <p:sldId id="5808" r:id="rId9"/>
    <p:sldId id="5798" r:id="rId10"/>
    <p:sldId id="5799" r:id="rId11"/>
    <p:sldId id="5800" r:id="rId12"/>
    <p:sldId id="5801" r:id="rId13"/>
    <p:sldId id="5802" r:id="rId14"/>
    <p:sldId id="5803" r:id="rId15"/>
    <p:sldId id="5805" r:id="rId16"/>
    <p:sldId id="5804" r:id="rId17"/>
    <p:sldId id="5807" r:id="rId18"/>
    <p:sldId id="5806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806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6:09:56.574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2690 24575,'7'3'0,"-1"-1"0,2 0 0,-1 0 0,0-1 0,0 0 0,0 0 0,1 0 0,-1-1 0,11-1 0,63-12 0,-31 2 0,42-7 0,150-53 0,-14-15 0,48-23 0,-271 107 0,25-9 0,-29 11 0,-1 0 0,1-1 0,0 1 0,0 0 0,0-1 0,0 1 0,0-1 0,-1 1 0,1-1 0,0 1 0,0-1 0,-1 1 0,1-1 0,-1 0 0,1 0 0,0 1 0,-1-1 0,1 0 0,-1 0 0,0 1 0,1-1 0,-1 0 0,1 0 0,-1-1 0,-1 1 0,0 0 0,0 0 0,0 0 0,0 0 0,0 0 0,-1 1 0,1-1 0,0 0 0,0 1 0,-1-1 0,1 1 0,0-1 0,-1 1 0,1-1 0,-1 1 0,1 0 0,-1 0 0,1 0 0,0 0 0,-1 0 0,-2 0 0,-1 0 0,-56 0 0,0 2 0,0 4 0,-96 19 0,69-9 0,-3 1 0,-55 7 0,169-30 0,1 0 0,-1-2 0,27-13 0,-33 14 0,181-85 0,-15 6 0,-155 74 0,-1 1 0,42-23 0,4-2 0,-54 28 0,0-1 0,35-22 0,-33 15 0,175-134 0,-170 130 0,51-31 0,-48 33 0,42-33 0,69-58 0,45-41 0,-81 62 0,20-20 0,-86 71 0,-17 18 0,-2-1 0,27-33 0,-46 52 0,1 1 0,-1-1 0,1 1 0,-1 0 0,0-1 0,1 1 0,-1-1 0,1 1 0,-1-1 0,0 0 0,0 1 0,1-1 0,-1 1 0,0-1 0,0 1 0,0-1 0,1 0 0,-1 1 0,0-1 0,0 1 0,0-1 0,0 0 0,0 1 0,0-1 0,-1-1 0,-13 6 0,-22 18 0,-281 218 0,170-123 0,-28 1 0,3-1 0,131-82 0,-60 65 0,71-67 0,-2-1 0,-1-2 0,-47 34 0,-15-2 0,3 4 0,-124 116 0,201-166 0,1 0 0,0 1 0,1 0 0,-11 20 0,19-28 0,0 1 0,0-1 0,1 1 0,0 1 0,0-1 0,1 0 0,1 1 0,0 0 0,-1 20 0,2-30 0,1 0 0,0 1 0,0-1 0,1 0 0,-1 0 0,0 1 0,0-1 0,1 0 0,-1 0 0,0 0 0,1 1 0,-1-1 0,1 0 0,0 0 0,-1 0 0,1 0 0,0 0 0,-1 0 0,1 0 0,0 0 0,0 0 0,0-1 0,1 2 0,0-1 0,0 0 0,0-1 0,0 1 0,0-1 0,0 1 0,0-1 0,0 0 0,0 0 0,0 0 0,0 0 0,0 0 0,0 0 0,2-1 0,9-2 0,0-1 0,-1 0 0,20-10 0,-23 10 0,342-177 0,-168 81 0,260-148 0,-158 86 0,-177 109 0,-67 34 0,-1-1 0,40-28 0,-767 490 0,241-165 0,409-254 0,20-13 0,0 1 0,0 0 0,1 2 0,-29 27 0,45-40 0,0 0 0,0 0 0,-1 0 0,1 1 0,0-1 0,0 0 0,0 0 0,-1 0 0,1 0 0,0 0 0,0 1 0,0-1 0,-1 0 0,1 0 0,0 0 0,0 1 0,0-1 0,0 0 0,0 0 0,-1 1 0,1-1 0,0 0 0,0 0 0,0 1 0,0-1 0,0 0 0,0 0 0,0 1 0,0-1 0,0 0 0,0 0 0,0 1 0,0-1 0,0 0 0,0 0 0,0 1 0,0-1 0,0 0 0,1 0 0,-1 1 0,0-1 0,0 0 0,0 0 0,0 0 0,1 1 0,14-3 0,21-13 0,338-225 0,-101 58 0,25 22 0,-261 147 0,-37 13 0,1 0 0,-1 0 0,1-1 0,-1 1 0,1 0 0,-1 0 0,1 0 0,-1 0 0,1 0 0,-1 0 0,1 1 0,-1-1 0,1 0 0,-1 0 0,1 0 0,-1 0 0,1 1 0,-1-1 0,0 0 0,1 0 0,-1 1 0,1-1 0,-1 0 0,1 1 0,-1 0 0,1 0 0,-1 0 0,0 0 0,0 0 0,0 0 0,0 0 0,0 0 0,-1 0 0,1 0 0,0 0 0,0 0 0,-1 0 0,1 0 0,0 0 0,-1 0 0,1-1 0,-1 1 0,1 0 0,-2 1 0,-16 29 0,-3-2 0,0 0 0,-2-1 0,-42 41 0,-122 87 0,20-41 0,116-81 0,128-83 0,1 3 0,105-43 0,178-54 0,-204 84 0,-121 44 0,-23 9 0,-1 1 0,1 0 0,0 1 0,22-4 0,-35 8 0,0 0 0,-1 0 0,1 0 0,0 1 0,0-1 0,0 0 0,-1 0 0,1 0 0,0 0 0,0 0 0,0 1 0,0-1 0,0 0 0,0 0 0,-1 0 0,1 1 0,0-1 0,0 0 0,0 0 0,0 1 0,0-1 0,0 0 0,0 0 0,0 0 0,0 1 0,0-1 0,0 0 0,0 0 0,0 1 0,0-1 0,0 0 0,0 0 0,0 1 0,0-1 0,0 0 0,0 0 0,1 0 0,-1 1 0,0-1 0,0 0 0,0 0 0,0 0 0,0 0 0,1 1 0,-1-1 0,0 0 0,0 0 0,0 0 0,0 0 0,1 0 0,-1 1 0,0-1 0,0 0 0,1 0 0,-1 0 0,0 0 0,0 0 0,0 0 0,1 0 0,-1 0 0,0 0 0,0 0 0,1 0 0,-1 0 0,-13 14 0,0-1 0,-1 0 0,-29 19 0,24-18 0,-381 265 0,28-21 0,499-353 0,186-104 0,-306 195 0,-1 1 0,1 0 0,0 0 0,11-3 0,-17 6 0,0 0 0,0 0 0,0-1 0,0 1 0,-1 0 0,1 0 0,0 0 0,0 0 0,0 0 0,0 1 0,-1-1 0,1 0 0,0 0 0,0 1 0,-1-1 0,1 0 0,0 1 0,0-1 0,-1 0 0,2 1 0,-2 0 0,1 0 0,-1 0 0,1 0 0,-1 0 0,1 0 0,-1 0 0,0 0 0,1 0 0,-1 0 0,0 0 0,0 0 0,0 1 0,0-1 0,0 0 0,0 0 0,0 0 0,0 0 0,-1 0 0,1 0 0,-1 1 0,-1 6 0,-1-1 0,0 0 0,0 0 0,-1 0 0,0 0 0,-1 0 0,1-1 0,-1 0 0,0 0 0,0 0 0,-9 7 0,0-1 0,-1 0 0,0-1 0,-29 15 0,22-15 0,0-2 0,-1-1 0,1 0 0,-2-2 0,1-1 0,-1 0 0,-28 0 0,-171-4 0,162-4 0,8-1 0,-66-13 0,60 7 0,-4 3 0,-110 3 0,80 4 0,91 0 0,0 0 0,0 0 0,0 0 0,0 0 0,0 0 0,0 0 0,0-1 0,0 1 0,0-1 0,0 1 0,0-1 0,0 0 0,0 0 0,0 0 0,0 0 0,0 0 0,1 0 0,-1-1 0,0 1 0,1 0 0,-2-3 0,2 2 0,1 0 0,-1 0 0,1 0 0,0 1 0,0-1 0,0 0 0,0 0 0,1 0 0,-1 0 0,0 0 0,1 0 0,-1 0 0,1 0 0,0 1 0,0-1 0,-1 0 0,1 0 0,0 1 0,0-1 0,1 1 0,-1-1 0,0 1 0,3-3 0,11-13 0,1 1 0,1 1 0,0 0 0,1 1 0,0 1 0,32-17 0,129-55 0,-161 77 0,356-136 0,-105 44 0,-183 66 0,143-60 0,-183 71 0,-1-1 0,76-55 0,-40 17 0,229-160 0,-250 184 0,149-95 0,-154 94 0,83-76 0,-128 105 0,0 0 0,-1 0 0,0-1 0,10-16 0,-16 22 0,0-1 0,-1 1 0,0 0 0,0-1 0,0 1 0,0-1 0,-1 0 0,0 0 0,0 0 0,-1 1 0,0-1 0,-1-11 0,-2-19 0,0 5 0,-1 0 0,-11-44 0,-2 19 0,3-2 0,2 0 0,2 0 0,-2-88 0,14-375 0,-52 1741 0,-29-612 0,78-602 0,1-1 0,-1 1 0,1 0 0,0 0 0,0-1 0,1 1 0,0 0 0,0 0 0,0-1 0,1 1 0,0-1 0,0 1 0,0-1 0,0 0 0,6 8 0,5 14 0,-4-4 0,-1-1 0,-1 1 0,-1 1 0,-1-1 0,3 47 0,-5 127 0,-4-137 0,1 7 0,-2 64 0,12-197 0,2-1 0,32-99 0,60-122 0,-98 273 0,186-449 0,-77 192 0,-109 259 0,-1 0 0,6-25 0,-11 38 0,0-1 0,1 1 0,-1 0 0,0-1 0,0 1 0,0-1 0,0 1 0,1-1 0,-1 1 0,0-1 0,0 1 0,0-1 0,0 1 0,0 0 0,0-1 0,0 1 0,0-1 0,-1 1 0,1-1 0,0 1 0,0-1 0,0 1 0,0-1 0,-1 1 0,1 0 0,0-1 0,0 1 0,-1 0 0,1-1 0,0 1 0,-1-1 0,1 1 0,0 0 0,-1 0 0,1-1 0,-1 1 0,1 0 0,0 0 0,-1-1 0,1 1 0,-1 0 0,1 0 0,-1 0 0,1 0 0,-1 0 0,1 0 0,0 0 0,-1 0 0,1 0 0,-1 0 0,1 0 0,-1 0 0,1 0 0,-1 0 0,1 0 0,-1 1 0,-6 1 0,0 1 0,1 0 0,0 0 0,0 0 0,0 1 0,0 0 0,-5 5 0,-45 42 0,33-29 0,-411 410 0,307-290 0,-134 192 0,251-319 0,-9 11 0,1 1 0,1 1 0,1 0 0,-16 44 0,31-71 0,0 1 0,0-1 0,1 1 0,-1-1 0,1 1 0,-1-1 0,1 1 0,0-1 0,0 1 0,-1 0 0,1-1 0,0 1 0,0-1 0,1 1 0,-1-1 0,0 1 0,0 0 0,1-1 0,-1 1 0,1-1 0,-1 0 0,1 1 0,1 2 0,0-3 0,0 0 0,0 0 0,0 0 0,0 0 0,0-1 0,0 1 0,1 0 0,-1-1 0,0 0 0,0 1 0,0-1 0,1 0 0,-1 0 0,0 0 0,4-1 0,171-14-136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6:10:41.552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6:10:25.28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2251 1031 24575,'-23'-46'0,"4"22"0,-7-10 0,-2 1 0,-59-55 0,66 73 0,-1 1 0,-1 1 0,0 1 0,-38-14 0,28 12 0,-291-95 0,102 41 0,214 65 0,1 0 0,0 0 0,-1 0 0,1-1 0,1 0 0,-1-1 0,1 0 0,-1 0 0,1 0 0,0 0 0,1-1 0,0 0 0,0 0 0,-7-12 0,8 12 0,-1 0 0,0 0 0,0 0 0,0 1 0,-1-1 0,0 1 0,0 1 0,0-1 0,0 1 0,-1 0 0,-13-6 0,4 5 0,0 0 0,0 1 0,-1 1 0,-21-2 0,-5-3 0,-73-23 0,103 28 0,-65-23 0,38 12 0,-56-12 0,-93-22 0,169 43 0,-1 0 0,1 2 0,-36-2 0,35 4 0,1-1 0,1 0 0,-1-2 0,-24-7 0,30 7 0,1 1 0,-1 1 0,0 0 0,-24 0 0,19 1 0,1 0 0,-19-4 0,-33-6 0,174 20 0,-89-7 0,43 5 0,64 15 0,-104-17 0,0 1 0,0 0 0,0 1 0,-1 1 0,0 0 0,-1 2 0,27 18 0,-20-8 0,1-2 0,0 0 0,2-2 0,0-1 0,1-1 0,46 17 0,-32-19 0,189 59 0,-214-62 0,0-1 0,0 2 0,-1 0 0,-1 1 0,0 0 0,0 1 0,12 15 0,6 3 0,-1 0 0,-22-20 0,1 0 0,0-1 0,1 0 0,16 9 0,8 5 0,43 36 0,-4-2 0,-43-34 0,-1 2 0,54 56 0,-64-58 0,0 0 0,-2 2 0,21 34 0,-39-58 0,0-1 0,1 0 0,-1 1 0,0-1 0,1 1 0,-1-1 0,0 0 0,1 1 0,-1-1 0,0 1 0,0-1 0,0 1 0,0-1 0,1 1 0,-1-1 0,0 1 0,0-1 0,0 1 0,0-1 0,0 1 0,0-1 0,0 1 0,0 0 0,0-1 0,-1 1 0,1-1 0,0 1 0,0-1 0,-1 1 0,-13-3 0,-19-16 0,-7-19 0,-47-55 0,54 55 0,-1 2 0,-48-39 0,-16 3 0,-39-31 0,13 10 0,81 63 0,-74-67 0,81 65 0,25 22 0,0-1 0,0-1 0,-11-13 0,22 23 0,-1 1 0,0-1 0,1 0 0,-1 0 0,1-1 0,-1 1 0,1 0 0,-1 0 0,1 0 0,0 0 0,0 0 0,-1 0 0,1 0 0,0-1 0,0 1 0,0 0 0,0 0 0,0 0 0,1 0 0,-1-1 0,0 1 0,1-2 0,0 1 0,1-1 0,-1 1 0,1-1 0,0 1 0,-1 0 0,1-1 0,0 1 0,0 0 0,3-2 0,6-4 0,0 0 0,1 1 0,13-6 0,-19 9 0,70-32 0,80-25 0,-81 33 0,32-16 0,50-18 0,-153 61 0,0-1 0,0 1 0,0 0 0,0 1 0,0-1 0,0 1 0,0-1 0,0 1 0,0 1 0,0-1 0,-1 0 0,1 1 0,0 0 0,0 0 0,4 2 0,-5-2 0,-1 0 0,0 0 0,0 1 0,0-1 0,0 1 0,0 0 0,0-1 0,0 1 0,-1 0 0,1 0 0,-1 0 0,1 1 0,-1-1 0,0 0 0,0 0 0,0 1 0,0-1 0,0 1 0,0-1 0,-1 1 0,1-1 0,-1 1 0,1 4 0,-1 31 0,-1-28 0,1 1 0,0 0 0,1-1 0,2 11 0,-3-18 0,1 0 0,0 0 0,0 0 0,1 0 0,-1 0 0,0 0 0,1-1 0,0 1 0,0 0 0,0-1 0,0 0 0,0 1 0,0-1 0,0 0 0,1 0 0,-1 0 0,6 3 0,10 6 0,-1 1 0,0 1 0,-1 0 0,0 1 0,-1 1 0,0 1 0,18 25 0,-6-9-136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6:10:29.80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0 2457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6:10:36.319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0 24575,'0'5'0,"0"7"0,0 5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6:10:41.552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6:09:56.574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2690 24575,'7'3'0,"-1"-1"0,2 0 0,-1 0 0,0-1 0,0 0 0,0 0 0,1 0 0,-1-1 0,11-1 0,63-12 0,-31 2 0,42-7 0,150-53 0,-14-15 0,48-23 0,-271 107 0,25-9 0,-29 11 0,-1 0 0,1-1 0,0 1 0,0 0 0,0-1 0,0 1 0,0-1 0,-1 1 0,1-1 0,0 1 0,0-1 0,-1 1 0,1-1 0,-1 0 0,1 0 0,0 1 0,-1-1 0,1 0 0,-1 0 0,0 1 0,1-1 0,-1 0 0,1 0 0,-1-1 0,-1 1 0,0 0 0,0 0 0,0 0 0,0 0 0,0 0 0,-1 1 0,1-1 0,0 0 0,0 1 0,-1-1 0,1 1 0,0-1 0,-1 1 0,1-1 0,-1 1 0,1 0 0,-1 0 0,1 0 0,0 0 0,-1 0 0,-2 0 0,-1 0 0,-56 0 0,0 2 0,0 4 0,-96 19 0,69-9 0,-3 1 0,-55 7 0,169-30 0,1 0 0,-1-2 0,27-13 0,-33 14 0,181-85 0,-15 6 0,-155 74 0,-1 1 0,42-23 0,4-2 0,-54 28 0,0-1 0,35-22 0,-33 15 0,175-134 0,-170 130 0,51-31 0,-48 33 0,42-33 0,69-58 0,45-41 0,-81 62 0,20-20 0,-86 71 0,-17 18 0,-2-1 0,27-33 0,-46 52 0,1 1 0,-1-1 0,1 1 0,-1 0 0,0-1 0,1 1 0,-1-1 0,1 1 0,-1-1 0,0 0 0,0 1 0,1-1 0,-1 1 0,0-1 0,0 1 0,0-1 0,1 0 0,-1 1 0,0-1 0,0 1 0,0-1 0,0 0 0,0 1 0,0-1 0,-1-1 0,-13 6 0,-22 18 0,-281 218 0,170-123 0,-28 1 0,3-1 0,131-82 0,-60 65 0,71-67 0,-2-1 0,-1-2 0,-47 34 0,-15-2 0,3 4 0,-124 116 0,201-166 0,1 0 0,0 1 0,1 0 0,-11 20 0,19-28 0,0 1 0,0-1 0,1 1 0,0 1 0,0-1 0,1 0 0,1 1 0,0 0 0,-1 20 0,2-30 0,1 0 0,0 1 0,0-1 0,1 0 0,-1 0 0,0 1 0,0-1 0,1 0 0,-1 0 0,0 0 0,1 1 0,-1-1 0,1 0 0,0 0 0,-1 0 0,1 0 0,0 0 0,-1 0 0,1 0 0,0 0 0,0 0 0,0-1 0,1 2 0,0-1 0,0 0 0,0-1 0,0 1 0,0-1 0,0 1 0,0-1 0,0 0 0,0 0 0,0 0 0,0 0 0,0 0 0,0 0 0,2-1 0,9-2 0,0-1 0,-1 0 0,20-10 0,-23 10 0,342-177 0,-168 81 0,260-148 0,-158 86 0,-177 109 0,-67 34 0,-1-1 0,40-28 0,-767 490 0,241-165 0,409-254 0,20-13 0,0 1 0,0 0 0,1 2 0,-29 27 0,45-40 0,0 0 0,0 0 0,-1 0 0,1 1 0,0-1 0,0 0 0,0 0 0,-1 0 0,1 0 0,0 0 0,0 1 0,0-1 0,-1 0 0,1 0 0,0 0 0,0 1 0,0-1 0,0 0 0,0 0 0,-1 1 0,1-1 0,0 0 0,0 0 0,0 1 0,0-1 0,0 0 0,0 0 0,0 1 0,0-1 0,0 0 0,0 0 0,0 1 0,0-1 0,0 0 0,0 0 0,0 1 0,0-1 0,0 0 0,1 0 0,-1 1 0,0-1 0,0 0 0,0 0 0,0 0 0,1 1 0,14-3 0,21-13 0,338-225 0,-101 58 0,25 22 0,-261 147 0,-37 13 0,1 0 0,-1 0 0,1-1 0,-1 1 0,1 0 0,-1 0 0,1 0 0,-1 0 0,1 0 0,-1 0 0,1 1 0,-1-1 0,1 0 0,-1 0 0,1 0 0,-1 0 0,1 1 0,-1-1 0,0 0 0,1 0 0,-1 1 0,1-1 0,-1 0 0,1 1 0,-1 0 0,1 0 0,-1 0 0,0 0 0,0 0 0,0 0 0,0 0 0,0 0 0,-1 0 0,1 0 0,0 0 0,0 0 0,-1 0 0,1 0 0,0 0 0,-1 0 0,1-1 0,-1 1 0,1 0 0,-2 1 0,-16 29 0,-3-2 0,0 0 0,-2-1 0,-42 41 0,-122 87 0,20-41 0,116-81 0,128-83 0,1 3 0,105-43 0,178-54 0,-204 84 0,-121 44 0,-23 9 0,-1 1 0,1 0 0,0 1 0,22-4 0,-35 8 0,0 0 0,-1 0 0,1 0 0,0 1 0,0-1 0,0 0 0,-1 0 0,1 0 0,0 0 0,0 0 0,0 1 0,0-1 0,0 0 0,0 0 0,-1 0 0,1 1 0,0-1 0,0 0 0,0 0 0,0 1 0,0-1 0,0 0 0,0 0 0,0 0 0,0 1 0,0-1 0,0 0 0,0 0 0,0 1 0,0-1 0,0 0 0,0 0 0,0 1 0,0-1 0,0 0 0,0 0 0,1 0 0,-1 1 0,0-1 0,0 0 0,0 0 0,0 0 0,0 0 0,1 1 0,-1-1 0,0 0 0,0 0 0,0 0 0,0 0 0,1 0 0,-1 1 0,0-1 0,0 0 0,1 0 0,-1 0 0,0 0 0,0 0 0,0 0 0,1 0 0,-1 0 0,0 0 0,0 0 0,1 0 0,-1 0 0,-13 14 0,0-1 0,-1 0 0,-29 19 0,24-18 0,-381 265 0,28-21 0,499-353 0,186-104 0,-306 195 0,-1 1 0,1 0 0,0 0 0,11-3 0,-17 6 0,0 0 0,0 0 0,0-1 0,0 1 0,-1 0 0,1 0 0,0 0 0,0 0 0,0 0 0,0 1 0,-1-1 0,1 0 0,0 0 0,0 1 0,-1-1 0,1 0 0,0 1 0,0-1 0,-1 0 0,2 1 0,-2 0 0,1 0 0,-1 0 0,1 0 0,-1 0 0,1 0 0,-1 0 0,0 0 0,1 0 0,-1 0 0,0 0 0,0 0 0,0 1 0,0-1 0,0 0 0,0 0 0,0 0 0,0 0 0,-1 0 0,1 0 0,-1 1 0,-1 6 0,-1-1 0,0 0 0,0 0 0,-1 0 0,0 0 0,-1 0 0,1-1 0,-1 0 0,0 0 0,0 0 0,-9 7 0,0-1 0,-1 0 0,0-1 0,-29 15 0,22-15 0,0-2 0,-1-1 0,1 0 0,-2-2 0,1-1 0,-1 0 0,-28 0 0,-171-4 0,162-4 0,8-1 0,-66-13 0,60 7 0,-4 3 0,-110 3 0,80 4 0,91 0 0,0 0 0,0 0 0,0 0 0,0 0 0,0 0 0,0 0 0,0-1 0,0 1 0,0-1 0,0 1 0,0-1 0,0 0 0,0 0 0,0 0 0,0 0 0,0 0 0,1 0 0,-1-1 0,0 1 0,1 0 0,-2-3 0,2 2 0,1 0 0,-1 0 0,1 0 0,0 1 0,0-1 0,0 0 0,0 0 0,1 0 0,-1 0 0,0 0 0,1 0 0,-1 0 0,1 0 0,0 1 0,0-1 0,-1 0 0,1 0 0,0 1 0,0-1 0,1 1 0,-1-1 0,0 1 0,3-3 0,11-13 0,1 1 0,1 1 0,0 0 0,1 1 0,0 1 0,32-17 0,129-55 0,-161 77 0,356-136 0,-105 44 0,-183 66 0,143-60 0,-183 71 0,-1-1 0,76-55 0,-40 17 0,229-160 0,-250 184 0,149-95 0,-154 94 0,83-76 0,-128 105 0,0 0 0,-1 0 0,0-1 0,10-16 0,-16 22 0,0-1 0,-1 1 0,0 0 0,0-1 0,0 1 0,0-1 0,-1 0 0,0 0 0,0 0 0,-1 1 0,0-1 0,-1-11 0,-2-19 0,0 5 0,-1 0 0,-11-44 0,-2 19 0,3-2 0,2 0 0,2 0 0,-2-88 0,14-375 0,-52 1741 0,-29-612 0,78-602 0,1-1 0,-1 1 0,1 0 0,0 0 0,0-1 0,1 1 0,0 0 0,0 0 0,0-1 0,1 1 0,0-1 0,0 1 0,0-1 0,0 0 0,6 8 0,5 14 0,-4-4 0,-1-1 0,-1 1 0,-1 1 0,-1-1 0,3 47 0,-5 127 0,-4-137 0,1 7 0,-2 64 0,12-197 0,2-1 0,32-99 0,60-122 0,-98 273 0,186-449 0,-77 192 0,-109 259 0,-1 0 0,6-25 0,-11 38 0,0-1 0,1 1 0,-1 0 0,0-1 0,0 1 0,0-1 0,0 1 0,1-1 0,-1 1 0,0-1 0,0 1 0,0-1 0,0 1 0,0 0 0,0-1 0,0 1 0,0-1 0,-1 1 0,1-1 0,0 1 0,0-1 0,0 1 0,0-1 0,-1 1 0,1 0 0,0-1 0,0 1 0,-1 0 0,1-1 0,0 1 0,-1-1 0,1 1 0,0 0 0,-1 0 0,1-1 0,-1 1 0,1 0 0,0 0 0,-1-1 0,1 1 0,-1 0 0,1 0 0,-1 0 0,1 0 0,-1 0 0,1 0 0,0 0 0,-1 0 0,1 0 0,-1 0 0,1 0 0,-1 0 0,1 0 0,-1 0 0,1 0 0,-1 1 0,-6 1 0,0 1 0,1 0 0,0 0 0,0 0 0,0 1 0,0 0 0,-5 5 0,-45 42 0,33-29 0,-411 410 0,307-290 0,-134 192 0,251-319 0,-9 11 0,1 1 0,1 1 0,1 0 0,-16 44 0,31-71 0,0 1 0,0-1 0,1 1 0,-1-1 0,1 1 0,-1-1 0,1 1 0,0-1 0,0 1 0,-1 0 0,1-1 0,0 1 0,0-1 0,1 1 0,-1-1 0,0 1 0,0 0 0,1-1 0,-1 1 0,1-1 0,-1 0 0,1 1 0,1 2 0,0-3 0,0 0 0,0 0 0,0 0 0,0 0 0,0-1 0,0 1 0,1 0 0,-1-1 0,0 0 0,0 1 0,0-1 0,1 0 0,-1 0 0,0 0 0,4-1 0,171-14-136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6:10:25.28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2251 1031 24575,'-23'-46'0,"4"22"0,-7-10 0,-2 1 0,-59-55 0,66 73 0,-1 1 0,-1 1 0,0 1 0,-38-14 0,28 12 0,-291-95 0,102 41 0,214 65 0,1 0 0,0 0 0,-1 0 0,1-1 0,1 0 0,-1-1 0,1 0 0,-1 0 0,1 0 0,0 0 0,1-1 0,0 0 0,0 0 0,-7-12 0,8 12 0,-1 0 0,0 0 0,0 0 0,0 1 0,-1-1 0,0 1 0,0 1 0,0-1 0,0 1 0,-1 0 0,-13-6 0,4 5 0,0 0 0,0 1 0,-1 1 0,-21-2 0,-5-3 0,-73-23 0,103 28 0,-65-23 0,38 12 0,-56-12 0,-93-22 0,169 43 0,-1 0 0,1 2 0,-36-2 0,35 4 0,1-1 0,1 0 0,-1-2 0,-24-7 0,30 7 0,1 1 0,-1 1 0,0 0 0,-24 0 0,19 1 0,1 0 0,-19-4 0,-33-6 0,174 20 0,-89-7 0,43 5 0,64 15 0,-104-17 0,0 1 0,0 0 0,0 1 0,-1 1 0,0 0 0,-1 2 0,27 18 0,-20-8 0,1-2 0,0 0 0,2-2 0,0-1 0,1-1 0,46 17 0,-32-19 0,189 59 0,-214-62 0,0-1 0,0 2 0,-1 0 0,-1 1 0,0 0 0,0 1 0,12 15 0,6 3 0,-1 0 0,-22-20 0,1 0 0,0-1 0,1 0 0,16 9 0,8 5 0,43 36 0,-4-2 0,-43-34 0,-1 2 0,54 56 0,-64-58 0,0 0 0,-2 2 0,21 34 0,-39-58 0,0-1 0,1 0 0,-1 1 0,0-1 0,1 1 0,-1-1 0,0 0 0,1 1 0,-1-1 0,0 1 0,0-1 0,0 1 0,0-1 0,1 1 0,-1-1 0,0 1 0,0-1 0,0 1 0,0-1 0,0 1 0,0-1 0,0 1 0,0 0 0,0-1 0,-1 1 0,1-1 0,0 1 0,0-1 0,-1 1 0,-13-3 0,-19-16 0,-7-19 0,-47-55 0,54 55 0,-1 2 0,-48-39 0,-16 3 0,-39-31 0,13 10 0,81 63 0,-74-67 0,81 65 0,25 22 0,0-1 0,0-1 0,-11-13 0,22 23 0,-1 1 0,0-1 0,1 0 0,-1 0 0,1-1 0,-1 1 0,1 0 0,-1 0 0,1 0 0,0 0 0,0 0 0,-1 0 0,1 0 0,0-1 0,0 1 0,0 0 0,0 0 0,0 0 0,1 0 0,-1-1 0,0 1 0,1-2 0,0 1 0,1-1 0,-1 1 0,1-1 0,0 1 0,-1 0 0,1-1 0,0 1 0,0 0 0,3-2 0,6-4 0,0 0 0,1 1 0,13-6 0,-19 9 0,70-32 0,80-25 0,-81 33 0,32-16 0,50-18 0,-153 61 0,0-1 0,0 1 0,0 0 0,0 1 0,0-1 0,0 1 0,0-1 0,0 1 0,0 1 0,0-1 0,-1 0 0,1 1 0,0 0 0,0 0 0,4 2 0,-5-2 0,-1 0 0,0 0 0,0 1 0,0-1 0,0 1 0,0 0 0,0-1 0,0 1 0,-1 0 0,1 0 0,-1 0 0,1 1 0,-1-1 0,0 0 0,0 0 0,0 1 0,0-1 0,0 1 0,0-1 0,-1 1 0,1-1 0,-1 1 0,1 4 0,-1 31 0,-1-28 0,1 1 0,0 0 0,1-1 0,2 11 0,-3-18 0,1 0 0,0 0 0,0 0 0,1 0 0,-1 0 0,0 0 0,1-1 0,0 1 0,0 0 0,0-1 0,0 0 0,0 1 0,0-1 0,0 0 0,1 0 0,-1 0 0,6 3 0,10 6 0,-1 1 0,0 1 0,-1 0 0,0 1 0,-1 1 0,0 1 0,18 25 0,-6-9-136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6:10:29.80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0 2457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1T16:10:36.319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0 24575,'0'5'0,"0"7"0,0 5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4AA996-7C4C-4F43-AA40-EED29F8E6379}" type="datetimeFigureOut">
              <a:rPr lang="en-US" smtClean="0"/>
              <a:t>4/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CDD839-91FC-4E5D-8120-EFB011F44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0259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làm </a:t>
            </a:r>
            <a:r>
              <a:rPr lang="en-US" dirty="0" err="1"/>
              <a:t>của</a:t>
            </a:r>
            <a:r>
              <a:rPr lang="en-US" dirty="0"/>
              <a:t> các </a:t>
            </a:r>
            <a:r>
              <a:rPr lang="en-US" dirty="0" err="1"/>
              <a:t>bạn</a:t>
            </a:r>
            <a:r>
              <a:rPr lang="en-US" dirty="0"/>
              <a:t>. Khi làm </a:t>
            </a:r>
            <a:r>
              <a:rPr lang="en-US" dirty="0" err="1"/>
              <a:t>sai</a:t>
            </a:r>
            <a:r>
              <a:rPr lang="en-US" dirty="0"/>
              <a:t>, </a:t>
            </a:r>
            <a:r>
              <a:rPr lang="en-US" dirty="0" err="1"/>
              <a:t>chúng</a:t>
            </a:r>
            <a:r>
              <a:rPr lang="en-US" dirty="0"/>
              <a:t> ta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sửa</a:t>
            </a:r>
            <a:r>
              <a:rPr lang="en-US" dirty="0"/>
              <a:t> ở </a:t>
            </a:r>
            <a:r>
              <a:rPr lang="en-US" dirty="0" err="1"/>
              <a:t>đâu</a:t>
            </a:r>
            <a:r>
              <a:rPr lang="en-US" dirty="0"/>
              <a:t>?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BCDD839-91FC-4E5D-8120-EFB011F44EE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7079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o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,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tích</a:t>
            </a:r>
            <a:r>
              <a:rPr lang="en-US" dirty="0"/>
              <a:t> </a:t>
            </a:r>
            <a:r>
              <a:rPr lang="en-US" dirty="0" err="1"/>
              <a:t>thêm</a:t>
            </a:r>
            <a:r>
              <a:rPr lang="en-US" dirty="0"/>
              <a:t>,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trước</a:t>
            </a:r>
            <a:r>
              <a:rPr lang="en-US" dirty="0"/>
              <a:t> </a:t>
            </a:r>
            <a:r>
              <a:rPr lang="en-US" dirty="0" err="1"/>
              <a:t>ngoặc</a:t>
            </a:r>
            <a:r>
              <a:rPr lang="en-US" dirty="0"/>
              <a:t> ở mỗi </a:t>
            </a:r>
            <a:r>
              <a:rPr lang="en-US" dirty="0" err="1"/>
              <a:t>phép</a:t>
            </a:r>
            <a:r>
              <a:rPr lang="en-US" dirty="0"/>
              <a:t> tính,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bỏ</a:t>
            </a:r>
            <a:r>
              <a:rPr lang="en-US" dirty="0"/>
              <a:t>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làm </a:t>
            </a:r>
            <a:r>
              <a:rPr lang="en-US" dirty="0" err="1"/>
              <a:t>gì</a:t>
            </a: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BCDD839-91FC-4E5D-8120-EFB011F44EE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7029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 descr="Tag=AccentColor&#10;Flavor=Light&#10;Target=FillAndLine">
            <a:extLst>
              <a:ext uri="{FF2B5EF4-FFF2-40B4-BE49-F238E27FC236}">
                <a16:creationId xmlns:a16="http://schemas.microsoft.com/office/drawing/2014/main" id="{DA381740-063A-41A4-836D-85D14980EEF0}"/>
              </a:ext>
            </a:extLst>
          </p:cNvPr>
          <p:cNvSpPr/>
          <p:nvPr/>
        </p:nvSpPr>
        <p:spPr>
          <a:xfrm>
            <a:off x="838200" y="4736883"/>
            <a:ext cx="4243589" cy="27432"/>
          </a:xfrm>
          <a:custGeom>
            <a:avLst/>
            <a:gdLst>
              <a:gd name="connsiteX0" fmla="*/ 0 w 4243589"/>
              <a:gd name="connsiteY0" fmla="*/ 0 h 27432"/>
              <a:gd name="connsiteX1" fmla="*/ 563791 w 4243589"/>
              <a:gd name="connsiteY1" fmla="*/ 0 h 27432"/>
              <a:gd name="connsiteX2" fmla="*/ 1042710 w 4243589"/>
              <a:gd name="connsiteY2" fmla="*/ 0 h 27432"/>
              <a:gd name="connsiteX3" fmla="*/ 1564066 w 4243589"/>
              <a:gd name="connsiteY3" fmla="*/ 0 h 27432"/>
              <a:gd name="connsiteX4" fmla="*/ 2212729 w 4243589"/>
              <a:gd name="connsiteY4" fmla="*/ 0 h 27432"/>
              <a:gd name="connsiteX5" fmla="*/ 2776520 w 4243589"/>
              <a:gd name="connsiteY5" fmla="*/ 0 h 27432"/>
              <a:gd name="connsiteX6" fmla="*/ 3297875 w 4243589"/>
              <a:gd name="connsiteY6" fmla="*/ 0 h 27432"/>
              <a:gd name="connsiteX7" fmla="*/ 4243589 w 4243589"/>
              <a:gd name="connsiteY7" fmla="*/ 0 h 27432"/>
              <a:gd name="connsiteX8" fmla="*/ 4243589 w 4243589"/>
              <a:gd name="connsiteY8" fmla="*/ 27432 h 27432"/>
              <a:gd name="connsiteX9" fmla="*/ 3637362 w 4243589"/>
              <a:gd name="connsiteY9" fmla="*/ 27432 h 27432"/>
              <a:gd name="connsiteX10" fmla="*/ 3116007 w 4243589"/>
              <a:gd name="connsiteY10" fmla="*/ 27432 h 27432"/>
              <a:gd name="connsiteX11" fmla="*/ 2424908 w 4243589"/>
              <a:gd name="connsiteY11" fmla="*/ 27432 h 27432"/>
              <a:gd name="connsiteX12" fmla="*/ 1861117 w 4243589"/>
              <a:gd name="connsiteY12" fmla="*/ 27432 h 27432"/>
              <a:gd name="connsiteX13" fmla="*/ 1382198 w 4243589"/>
              <a:gd name="connsiteY13" fmla="*/ 27432 h 27432"/>
              <a:gd name="connsiteX14" fmla="*/ 733535 w 4243589"/>
              <a:gd name="connsiteY14" fmla="*/ 27432 h 27432"/>
              <a:gd name="connsiteX15" fmla="*/ 0 w 4243589"/>
              <a:gd name="connsiteY15" fmla="*/ 27432 h 27432"/>
              <a:gd name="connsiteX16" fmla="*/ 0 w 4243589"/>
              <a:gd name="connsiteY16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243589" h="27432" fill="none" extrusionOk="0">
                <a:moveTo>
                  <a:pt x="0" y="0"/>
                </a:moveTo>
                <a:cubicBezTo>
                  <a:pt x="157351" y="-15653"/>
                  <a:pt x="378877" y="-5828"/>
                  <a:pt x="563791" y="0"/>
                </a:cubicBezTo>
                <a:cubicBezTo>
                  <a:pt x="748705" y="5828"/>
                  <a:pt x="905659" y="-5525"/>
                  <a:pt x="1042710" y="0"/>
                </a:cubicBezTo>
                <a:cubicBezTo>
                  <a:pt x="1179761" y="5525"/>
                  <a:pt x="1356845" y="-21288"/>
                  <a:pt x="1564066" y="0"/>
                </a:cubicBezTo>
                <a:cubicBezTo>
                  <a:pt x="1771287" y="21288"/>
                  <a:pt x="1912099" y="25135"/>
                  <a:pt x="2212729" y="0"/>
                </a:cubicBezTo>
                <a:cubicBezTo>
                  <a:pt x="2513359" y="-25135"/>
                  <a:pt x="2514918" y="-27119"/>
                  <a:pt x="2776520" y="0"/>
                </a:cubicBezTo>
                <a:cubicBezTo>
                  <a:pt x="3038122" y="27119"/>
                  <a:pt x="3178771" y="18116"/>
                  <a:pt x="3297875" y="0"/>
                </a:cubicBezTo>
                <a:cubicBezTo>
                  <a:pt x="3416980" y="-18116"/>
                  <a:pt x="4012240" y="-40869"/>
                  <a:pt x="4243589" y="0"/>
                </a:cubicBezTo>
                <a:cubicBezTo>
                  <a:pt x="4242616" y="8304"/>
                  <a:pt x="4243111" y="21512"/>
                  <a:pt x="4243589" y="27432"/>
                </a:cubicBezTo>
                <a:cubicBezTo>
                  <a:pt x="4112949" y="6289"/>
                  <a:pt x="3928037" y="10975"/>
                  <a:pt x="3637362" y="27432"/>
                </a:cubicBezTo>
                <a:cubicBezTo>
                  <a:pt x="3346687" y="43889"/>
                  <a:pt x="3254446" y="35813"/>
                  <a:pt x="3116007" y="27432"/>
                </a:cubicBezTo>
                <a:cubicBezTo>
                  <a:pt x="2977569" y="19051"/>
                  <a:pt x="2620228" y="38017"/>
                  <a:pt x="2424908" y="27432"/>
                </a:cubicBezTo>
                <a:cubicBezTo>
                  <a:pt x="2229588" y="16847"/>
                  <a:pt x="2088287" y="5290"/>
                  <a:pt x="1861117" y="27432"/>
                </a:cubicBezTo>
                <a:cubicBezTo>
                  <a:pt x="1633947" y="49574"/>
                  <a:pt x="1502447" y="8273"/>
                  <a:pt x="1382198" y="27432"/>
                </a:cubicBezTo>
                <a:cubicBezTo>
                  <a:pt x="1261949" y="46591"/>
                  <a:pt x="1045440" y="37497"/>
                  <a:pt x="733535" y="27432"/>
                </a:cubicBezTo>
                <a:cubicBezTo>
                  <a:pt x="421630" y="17367"/>
                  <a:pt x="341257" y="-9215"/>
                  <a:pt x="0" y="27432"/>
                </a:cubicBezTo>
                <a:cubicBezTo>
                  <a:pt x="-1048" y="14992"/>
                  <a:pt x="-1120" y="7447"/>
                  <a:pt x="0" y="0"/>
                </a:cubicBezTo>
                <a:close/>
              </a:path>
              <a:path w="4243589" h="27432" stroke="0" extrusionOk="0">
                <a:moveTo>
                  <a:pt x="0" y="0"/>
                </a:moveTo>
                <a:cubicBezTo>
                  <a:pt x="128164" y="17204"/>
                  <a:pt x="312653" y="1129"/>
                  <a:pt x="563791" y="0"/>
                </a:cubicBezTo>
                <a:cubicBezTo>
                  <a:pt x="814929" y="-1129"/>
                  <a:pt x="837271" y="8503"/>
                  <a:pt x="1042710" y="0"/>
                </a:cubicBezTo>
                <a:cubicBezTo>
                  <a:pt x="1248149" y="-8503"/>
                  <a:pt x="1588432" y="-28862"/>
                  <a:pt x="1733809" y="0"/>
                </a:cubicBezTo>
                <a:cubicBezTo>
                  <a:pt x="1879186" y="28862"/>
                  <a:pt x="2052815" y="5974"/>
                  <a:pt x="2297600" y="0"/>
                </a:cubicBezTo>
                <a:cubicBezTo>
                  <a:pt x="2542385" y="-5974"/>
                  <a:pt x="2699960" y="-23550"/>
                  <a:pt x="2861391" y="0"/>
                </a:cubicBezTo>
                <a:cubicBezTo>
                  <a:pt x="3022822" y="23550"/>
                  <a:pt x="3390411" y="25272"/>
                  <a:pt x="3552490" y="0"/>
                </a:cubicBezTo>
                <a:cubicBezTo>
                  <a:pt x="3714569" y="-25272"/>
                  <a:pt x="3950585" y="-31327"/>
                  <a:pt x="4243589" y="0"/>
                </a:cubicBezTo>
                <a:cubicBezTo>
                  <a:pt x="4244074" y="9333"/>
                  <a:pt x="4244867" y="19699"/>
                  <a:pt x="4243589" y="27432"/>
                </a:cubicBezTo>
                <a:cubicBezTo>
                  <a:pt x="4130424" y="7904"/>
                  <a:pt x="3932803" y="51393"/>
                  <a:pt x="3722234" y="27432"/>
                </a:cubicBezTo>
                <a:cubicBezTo>
                  <a:pt x="3511665" y="3471"/>
                  <a:pt x="3269903" y="55138"/>
                  <a:pt x="3116007" y="27432"/>
                </a:cubicBezTo>
                <a:cubicBezTo>
                  <a:pt x="2962111" y="-274"/>
                  <a:pt x="2744280" y="32368"/>
                  <a:pt x="2509780" y="27432"/>
                </a:cubicBezTo>
                <a:cubicBezTo>
                  <a:pt x="2275280" y="22496"/>
                  <a:pt x="2066059" y="52808"/>
                  <a:pt x="1945989" y="27432"/>
                </a:cubicBezTo>
                <a:cubicBezTo>
                  <a:pt x="1825919" y="2056"/>
                  <a:pt x="1407329" y="21760"/>
                  <a:pt x="1254890" y="27432"/>
                </a:cubicBezTo>
                <a:cubicBezTo>
                  <a:pt x="1102451" y="33104"/>
                  <a:pt x="837950" y="40817"/>
                  <a:pt x="563791" y="27432"/>
                </a:cubicBezTo>
                <a:cubicBezTo>
                  <a:pt x="289632" y="14047"/>
                  <a:pt x="132768" y="16249"/>
                  <a:pt x="0" y="27432"/>
                </a:cubicBezTo>
                <a:cubicBezTo>
                  <a:pt x="211" y="18145"/>
                  <a:pt x="120" y="6480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4EF9DF8-704A-44AE-8850-307DDACC938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41248" y="448056"/>
            <a:ext cx="10515600" cy="4069080"/>
          </a:xfrm>
        </p:spPr>
        <p:txBody>
          <a:bodyPr anchor="b">
            <a:noAutofit/>
          </a:bodyPr>
          <a:lstStyle>
            <a:lvl1pPr algn="l">
              <a:defRPr sz="9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CC72E09-06F3-48B9-9B95-DE15EC9801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1248" y="4983480"/>
            <a:ext cx="10515600" cy="1124712"/>
          </a:xfrm>
        </p:spPr>
        <p:txBody>
          <a:bodyPr>
            <a:normAutofit/>
          </a:bodyPr>
          <a:lstStyle>
            <a:lvl1pPr marL="0" indent="0" algn="l">
              <a:buNone/>
              <a:defRPr sz="2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1CD474-E5E1-4D01-97F6-0C9FC09332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4/1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36BBC7-EB9B-4B36-88E9-DBF65D270E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8786C7-DD8D-492F-9A9A-A7B3EBE27F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6305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07CF8D-FF51-4FD8-B968-A2C8507347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661A953-02EA-491B-A215-AF8420D74D3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084D1E-BC98-44E4-8D2C-89CCDC2933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4/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3019EB-9C2B-4833-B72A-1476941597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F6E764-5688-45F5-94ED-A7357D2F5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9137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20E3CB6-3025-40BF-A04B-A7B0CB4C01F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EDD5CB3-8B24-48C7-89D3-8DCAD36A453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0BC931-E2BF-4C1D-91AA-89F82F8268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4/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48A135-AEE9-4483-957E-3D143318DD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8DEFD4-A052-46B3-B2AE-F3091D8A2F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9959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E7EA0B-F257-EBF5-7110-73D1587FD4C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8AED457-8AF1-2B00-B6E4-6F80F5F0DBA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BAE11C-013F-E21B-1554-878E949C09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3D55F9-11A3-4523-8F38-6BA37933791A}" type="datetime1">
              <a:rPr lang="en-US" smtClean="0"/>
              <a:t>4/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59BFF7-7F70-0E30-A17A-A0CA240D26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C1A2A5-14F3-5931-264B-411862AE69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A71338-8BA2-4C79-A6C5-5A8E30081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4828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5D2858-B124-31F2-97B5-F538796AEA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523DE5-020D-F544-462B-F7FF05E05E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079465-D2B2-1268-8790-495FB01CF8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9D56B-6EBE-4E5F-99D9-2A3DBDF37D0A}" type="datetime1">
              <a:rPr lang="en-US" smtClean="0"/>
              <a:t>4/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8C4A79-0879-D3D4-C909-F4E76044B3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DDA049-BC76-A525-E806-00007B7E10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A71338-8BA2-4C79-A6C5-5A8E30081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7920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9B3B97-F1F4-DF4A-8FE5-4FDD5AEF6D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BAEF1E-60B0-546D-5DA8-97609DDABE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F7E84A-BE37-6F73-E59B-6C8CF82161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3F3CA-C7E3-432D-9282-18F13836509A}" type="datetime1">
              <a:rPr lang="en-US" smtClean="0"/>
              <a:t>4/1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4C1743-4BAD-0206-61A4-C43AC7988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0DF49D-6C29-8978-7C08-1CC2FE8F18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A71338-8BA2-4C79-A6C5-5A8E30081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0301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EE187C-245C-E711-62A0-CA58018C93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ADC677-FE67-73F8-5014-071B04918B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756DF9-FE5E-627D-84DA-196B456AB9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490017C-DFCA-C401-23CC-945CC459C2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E9C62-1337-40B8-BA50-E9F4861DB4BC}" type="datetime1">
              <a:rPr lang="en-US" smtClean="0"/>
              <a:t>4/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72F6665-4F93-5AEA-BB9F-08FCEF26E0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87DF37F-004C-E3C6-156D-25A758304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A71338-8BA2-4C79-A6C5-5A8E30081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4180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DAD8F7-22C6-3310-7547-DFEAEF0B0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7F5A5E-D334-8F6C-1C0A-8B5509EFF7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0FFEB45-87C0-8699-C582-03AC70C7DC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69B4859-B575-6DC9-8CBF-79C43405096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DED8155-2CC4-190B-5BB3-7FF84453E97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62B53F8-1EFF-3280-61C5-EE0C164925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195EB-2DA3-4B24-8725-19BC22A7BE50}" type="datetime1">
              <a:rPr lang="en-US" smtClean="0"/>
              <a:t>4/1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EA7032D-B6F7-7831-E61C-6241137B0C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6960AA2-400F-0A83-67FC-3E207C267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A71338-8BA2-4C79-A6C5-5A8E30081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3797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6B505A-C471-45C3-5C1E-2201072233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9E6A9FD-70CD-81BF-38B6-8E18B5FE54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237E6-0076-4915-A5A8-B7C11FA4F374}" type="datetime1">
              <a:rPr lang="en-US" smtClean="0"/>
              <a:t>4/1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6C9D946-6286-F6AE-E576-314C31AA37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F34E8B2-780E-C6EF-8A77-11FC455B97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A71338-8BA2-4C79-A6C5-5A8E30081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0448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FC2E01D-A67B-9128-EFCC-A180E9B7DE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05F58F-C0B5-422A-8E5A-6B99E5D80F0A}" type="datetime1">
              <a:rPr lang="en-US" smtClean="0"/>
              <a:t>4/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AAF3943-24DC-5278-47C4-E372484A43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8184B1-F4A5-9D4E-A0AA-31A26E85E8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A71338-8BA2-4C79-A6C5-5A8E30081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646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7891B8-3D06-28DE-B1E6-039FA0B207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6DD63A-31DA-8AE8-7BE9-B91E540B53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5E0F52D-1020-AD44-910F-EA2E6C16FA2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F4F0756-80B3-C44F-B579-709C82919F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5E655-9687-48DF-A33F-F8824CCCB5D1}" type="datetime1">
              <a:rPr lang="en-US" smtClean="0"/>
              <a:t>4/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6349522-B9E4-C2D9-9475-C2326AEA29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2E191B7-5F7D-83C1-15D3-0A4656BC2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A71338-8BA2-4C79-A6C5-5A8E30081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6719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5D02BC-5A24-47F7-A4DF-B93FBC0C51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E9219E-EE74-4093-94D6-F663E059C5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29384"/>
            <a:ext cx="10515600" cy="425196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A61642-BFBA-48AE-A29C-C2AA7386AE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4/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D2029B-6646-4DBF-A302-76A513FC6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6D4DFD-766F-4E45-A00C-2B5E8CE9A9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 descr="Tag=AccentColor&#10;Flavor=Light&#10;Target=FillAndLine">
            <a:extLst>
              <a:ext uri="{FF2B5EF4-FFF2-40B4-BE49-F238E27FC236}">
                <a16:creationId xmlns:a16="http://schemas.microsoft.com/office/drawing/2014/main" id="{EBDD1931-9E86-4402-9A68-33A2D9EFB198}"/>
              </a:ext>
            </a:extLst>
          </p:cNvPr>
          <p:cNvSpPr/>
          <p:nvPr/>
        </p:nvSpPr>
        <p:spPr>
          <a:xfrm>
            <a:off x="838199" y="1709928"/>
            <a:ext cx="10515600" cy="27432"/>
          </a:xfrm>
          <a:custGeom>
            <a:avLst/>
            <a:gdLst>
              <a:gd name="connsiteX0" fmla="*/ 0 w 10515600"/>
              <a:gd name="connsiteY0" fmla="*/ 0 h 27432"/>
              <a:gd name="connsiteX1" fmla="*/ 446913 w 10515600"/>
              <a:gd name="connsiteY1" fmla="*/ 0 h 27432"/>
              <a:gd name="connsiteX2" fmla="*/ 1104138 w 10515600"/>
              <a:gd name="connsiteY2" fmla="*/ 0 h 27432"/>
              <a:gd name="connsiteX3" fmla="*/ 1866519 w 10515600"/>
              <a:gd name="connsiteY3" fmla="*/ 0 h 27432"/>
              <a:gd name="connsiteX4" fmla="*/ 2208276 w 10515600"/>
              <a:gd name="connsiteY4" fmla="*/ 0 h 27432"/>
              <a:gd name="connsiteX5" fmla="*/ 2550033 w 10515600"/>
              <a:gd name="connsiteY5" fmla="*/ 0 h 27432"/>
              <a:gd name="connsiteX6" fmla="*/ 3417570 w 10515600"/>
              <a:gd name="connsiteY6" fmla="*/ 0 h 27432"/>
              <a:gd name="connsiteX7" fmla="*/ 4074795 w 10515600"/>
              <a:gd name="connsiteY7" fmla="*/ 0 h 27432"/>
              <a:gd name="connsiteX8" fmla="*/ 4416552 w 10515600"/>
              <a:gd name="connsiteY8" fmla="*/ 0 h 27432"/>
              <a:gd name="connsiteX9" fmla="*/ 5073777 w 10515600"/>
              <a:gd name="connsiteY9" fmla="*/ 0 h 27432"/>
              <a:gd name="connsiteX10" fmla="*/ 5941314 w 10515600"/>
              <a:gd name="connsiteY10" fmla="*/ 0 h 27432"/>
              <a:gd name="connsiteX11" fmla="*/ 6493383 w 10515600"/>
              <a:gd name="connsiteY11" fmla="*/ 0 h 27432"/>
              <a:gd name="connsiteX12" fmla="*/ 7045452 w 10515600"/>
              <a:gd name="connsiteY12" fmla="*/ 0 h 27432"/>
              <a:gd name="connsiteX13" fmla="*/ 7702677 w 10515600"/>
              <a:gd name="connsiteY13" fmla="*/ 0 h 27432"/>
              <a:gd name="connsiteX14" fmla="*/ 8465058 w 10515600"/>
              <a:gd name="connsiteY14" fmla="*/ 0 h 27432"/>
              <a:gd name="connsiteX15" fmla="*/ 9227439 w 10515600"/>
              <a:gd name="connsiteY15" fmla="*/ 0 h 27432"/>
              <a:gd name="connsiteX16" fmla="*/ 10515600 w 10515600"/>
              <a:gd name="connsiteY16" fmla="*/ 0 h 27432"/>
              <a:gd name="connsiteX17" fmla="*/ 10515600 w 10515600"/>
              <a:gd name="connsiteY17" fmla="*/ 27432 h 27432"/>
              <a:gd name="connsiteX18" fmla="*/ 10068687 w 10515600"/>
              <a:gd name="connsiteY18" fmla="*/ 27432 h 27432"/>
              <a:gd name="connsiteX19" fmla="*/ 9201150 w 10515600"/>
              <a:gd name="connsiteY19" fmla="*/ 27432 h 27432"/>
              <a:gd name="connsiteX20" fmla="*/ 8543925 w 10515600"/>
              <a:gd name="connsiteY20" fmla="*/ 27432 h 27432"/>
              <a:gd name="connsiteX21" fmla="*/ 8202168 w 10515600"/>
              <a:gd name="connsiteY21" fmla="*/ 27432 h 27432"/>
              <a:gd name="connsiteX22" fmla="*/ 7544943 w 10515600"/>
              <a:gd name="connsiteY22" fmla="*/ 27432 h 27432"/>
              <a:gd name="connsiteX23" fmla="*/ 6992874 w 10515600"/>
              <a:gd name="connsiteY23" fmla="*/ 27432 h 27432"/>
              <a:gd name="connsiteX24" fmla="*/ 6440805 w 10515600"/>
              <a:gd name="connsiteY24" fmla="*/ 27432 h 27432"/>
              <a:gd name="connsiteX25" fmla="*/ 5888736 w 10515600"/>
              <a:gd name="connsiteY25" fmla="*/ 27432 h 27432"/>
              <a:gd name="connsiteX26" fmla="*/ 5336667 w 10515600"/>
              <a:gd name="connsiteY26" fmla="*/ 27432 h 27432"/>
              <a:gd name="connsiteX27" fmla="*/ 4574286 w 10515600"/>
              <a:gd name="connsiteY27" fmla="*/ 27432 h 27432"/>
              <a:gd name="connsiteX28" fmla="*/ 3917061 w 10515600"/>
              <a:gd name="connsiteY28" fmla="*/ 27432 h 27432"/>
              <a:gd name="connsiteX29" fmla="*/ 3575304 w 10515600"/>
              <a:gd name="connsiteY29" fmla="*/ 27432 h 27432"/>
              <a:gd name="connsiteX30" fmla="*/ 3023235 w 10515600"/>
              <a:gd name="connsiteY30" fmla="*/ 27432 h 27432"/>
              <a:gd name="connsiteX31" fmla="*/ 2260854 w 10515600"/>
              <a:gd name="connsiteY31" fmla="*/ 27432 h 27432"/>
              <a:gd name="connsiteX32" fmla="*/ 1813941 w 10515600"/>
              <a:gd name="connsiteY32" fmla="*/ 27432 h 27432"/>
              <a:gd name="connsiteX33" fmla="*/ 946404 w 10515600"/>
              <a:gd name="connsiteY33" fmla="*/ 27432 h 27432"/>
              <a:gd name="connsiteX34" fmla="*/ 0 w 10515600"/>
              <a:gd name="connsiteY34" fmla="*/ 27432 h 27432"/>
              <a:gd name="connsiteX35" fmla="*/ 0 w 10515600"/>
              <a:gd name="connsiteY35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515600" h="27432" fill="none" extrusionOk="0">
                <a:moveTo>
                  <a:pt x="0" y="0"/>
                </a:moveTo>
                <a:cubicBezTo>
                  <a:pt x="119693" y="-14343"/>
                  <a:pt x="253007" y="-7583"/>
                  <a:pt x="446913" y="0"/>
                </a:cubicBezTo>
                <a:cubicBezTo>
                  <a:pt x="640819" y="7583"/>
                  <a:pt x="841419" y="-7067"/>
                  <a:pt x="1104138" y="0"/>
                </a:cubicBezTo>
                <a:cubicBezTo>
                  <a:pt x="1366858" y="7067"/>
                  <a:pt x="1495525" y="1255"/>
                  <a:pt x="1866519" y="0"/>
                </a:cubicBezTo>
                <a:cubicBezTo>
                  <a:pt x="2237513" y="-1255"/>
                  <a:pt x="2043820" y="12003"/>
                  <a:pt x="2208276" y="0"/>
                </a:cubicBezTo>
                <a:cubicBezTo>
                  <a:pt x="2372732" y="-12003"/>
                  <a:pt x="2419452" y="9887"/>
                  <a:pt x="2550033" y="0"/>
                </a:cubicBezTo>
                <a:cubicBezTo>
                  <a:pt x="2680614" y="-9887"/>
                  <a:pt x="3098156" y="3827"/>
                  <a:pt x="3417570" y="0"/>
                </a:cubicBezTo>
                <a:cubicBezTo>
                  <a:pt x="3736984" y="-3827"/>
                  <a:pt x="3916040" y="-6233"/>
                  <a:pt x="4074795" y="0"/>
                </a:cubicBezTo>
                <a:cubicBezTo>
                  <a:pt x="4233551" y="6233"/>
                  <a:pt x="4279253" y="5661"/>
                  <a:pt x="4416552" y="0"/>
                </a:cubicBezTo>
                <a:cubicBezTo>
                  <a:pt x="4553851" y="-5661"/>
                  <a:pt x="4915758" y="26022"/>
                  <a:pt x="5073777" y="0"/>
                </a:cubicBezTo>
                <a:cubicBezTo>
                  <a:pt x="5231797" y="-26022"/>
                  <a:pt x="5612089" y="32230"/>
                  <a:pt x="5941314" y="0"/>
                </a:cubicBezTo>
                <a:cubicBezTo>
                  <a:pt x="6270539" y="-32230"/>
                  <a:pt x="6313600" y="3064"/>
                  <a:pt x="6493383" y="0"/>
                </a:cubicBezTo>
                <a:cubicBezTo>
                  <a:pt x="6673166" y="-3064"/>
                  <a:pt x="6902474" y="-21096"/>
                  <a:pt x="7045452" y="0"/>
                </a:cubicBezTo>
                <a:cubicBezTo>
                  <a:pt x="7188430" y="21096"/>
                  <a:pt x="7478162" y="17386"/>
                  <a:pt x="7702677" y="0"/>
                </a:cubicBezTo>
                <a:cubicBezTo>
                  <a:pt x="7927192" y="-17386"/>
                  <a:pt x="8295683" y="-35143"/>
                  <a:pt x="8465058" y="0"/>
                </a:cubicBezTo>
                <a:cubicBezTo>
                  <a:pt x="8634433" y="35143"/>
                  <a:pt x="8927835" y="4103"/>
                  <a:pt x="9227439" y="0"/>
                </a:cubicBezTo>
                <a:cubicBezTo>
                  <a:pt x="9527043" y="-4103"/>
                  <a:pt x="10105355" y="-17535"/>
                  <a:pt x="10515600" y="0"/>
                </a:cubicBezTo>
                <a:cubicBezTo>
                  <a:pt x="10515789" y="12323"/>
                  <a:pt x="10515633" y="14639"/>
                  <a:pt x="10515600" y="27432"/>
                </a:cubicBezTo>
                <a:cubicBezTo>
                  <a:pt x="10343646" y="15282"/>
                  <a:pt x="10223667" y="31057"/>
                  <a:pt x="10068687" y="27432"/>
                </a:cubicBezTo>
                <a:cubicBezTo>
                  <a:pt x="9913707" y="23807"/>
                  <a:pt x="9512455" y="4101"/>
                  <a:pt x="9201150" y="27432"/>
                </a:cubicBezTo>
                <a:cubicBezTo>
                  <a:pt x="8889845" y="50763"/>
                  <a:pt x="8866277" y="3158"/>
                  <a:pt x="8543925" y="27432"/>
                </a:cubicBezTo>
                <a:cubicBezTo>
                  <a:pt x="8221573" y="51706"/>
                  <a:pt x="8288348" y="37286"/>
                  <a:pt x="8202168" y="27432"/>
                </a:cubicBezTo>
                <a:cubicBezTo>
                  <a:pt x="8115988" y="17578"/>
                  <a:pt x="7797033" y="6631"/>
                  <a:pt x="7544943" y="27432"/>
                </a:cubicBezTo>
                <a:cubicBezTo>
                  <a:pt x="7292854" y="48233"/>
                  <a:pt x="7108060" y="41767"/>
                  <a:pt x="6992874" y="27432"/>
                </a:cubicBezTo>
                <a:cubicBezTo>
                  <a:pt x="6877688" y="13097"/>
                  <a:pt x="6668930" y="7947"/>
                  <a:pt x="6440805" y="27432"/>
                </a:cubicBezTo>
                <a:cubicBezTo>
                  <a:pt x="6212680" y="46917"/>
                  <a:pt x="6027476" y="35225"/>
                  <a:pt x="5888736" y="27432"/>
                </a:cubicBezTo>
                <a:cubicBezTo>
                  <a:pt x="5749996" y="19639"/>
                  <a:pt x="5574559" y="43627"/>
                  <a:pt x="5336667" y="27432"/>
                </a:cubicBezTo>
                <a:cubicBezTo>
                  <a:pt x="5098775" y="11237"/>
                  <a:pt x="4837534" y="41882"/>
                  <a:pt x="4574286" y="27432"/>
                </a:cubicBezTo>
                <a:cubicBezTo>
                  <a:pt x="4311038" y="12982"/>
                  <a:pt x="4126419" y="26678"/>
                  <a:pt x="3917061" y="27432"/>
                </a:cubicBezTo>
                <a:cubicBezTo>
                  <a:pt x="3707704" y="28186"/>
                  <a:pt x="3657291" y="40087"/>
                  <a:pt x="3575304" y="27432"/>
                </a:cubicBezTo>
                <a:cubicBezTo>
                  <a:pt x="3493317" y="14777"/>
                  <a:pt x="3185226" y="45867"/>
                  <a:pt x="3023235" y="27432"/>
                </a:cubicBezTo>
                <a:cubicBezTo>
                  <a:pt x="2861244" y="8997"/>
                  <a:pt x="2597085" y="35801"/>
                  <a:pt x="2260854" y="27432"/>
                </a:cubicBezTo>
                <a:cubicBezTo>
                  <a:pt x="1924623" y="19063"/>
                  <a:pt x="1996678" y="15705"/>
                  <a:pt x="1813941" y="27432"/>
                </a:cubicBezTo>
                <a:cubicBezTo>
                  <a:pt x="1631204" y="39159"/>
                  <a:pt x="1187542" y="49167"/>
                  <a:pt x="946404" y="27432"/>
                </a:cubicBezTo>
                <a:cubicBezTo>
                  <a:pt x="705266" y="5697"/>
                  <a:pt x="404743" y="28229"/>
                  <a:pt x="0" y="27432"/>
                </a:cubicBezTo>
                <a:cubicBezTo>
                  <a:pt x="244" y="15297"/>
                  <a:pt x="645" y="7129"/>
                  <a:pt x="0" y="0"/>
                </a:cubicBezTo>
                <a:close/>
              </a:path>
              <a:path w="10515600" h="27432" stroke="0" extrusionOk="0">
                <a:moveTo>
                  <a:pt x="0" y="0"/>
                </a:moveTo>
                <a:cubicBezTo>
                  <a:pt x="230793" y="14353"/>
                  <a:pt x="332416" y="21392"/>
                  <a:pt x="552069" y="0"/>
                </a:cubicBezTo>
                <a:cubicBezTo>
                  <a:pt x="771722" y="-21392"/>
                  <a:pt x="761737" y="-14337"/>
                  <a:pt x="893826" y="0"/>
                </a:cubicBezTo>
                <a:cubicBezTo>
                  <a:pt x="1025915" y="14337"/>
                  <a:pt x="1441584" y="-15498"/>
                  <a:pt x="1761363" y="0"/>
                </a:cubicBezTo>
                <a:cubicBezTo>
                  <a:pt x="2081142" y="15498"/>
                  <a:pt x="2111503" y="7278"/>
                  <a:pt x="2313432" y="0"/>
                </a:cubicBezTo>
                <a:cubicBezTo>
                  <a:pt x="2515361" y="-7278"/>
                  <a:pt x="2743584" y="-17845"/>
                  <a:pt x="2865501" y="0"/>
                </a:cubicBezTo>
                <a:cubicBezTo>
                  <a:pt x="2987418" y="17845"/>
                  <a:pt x="3345183" y="8208"/>
                  <a:pt x="3733038" y="0"/>
                </a:cubicBezTo>
                <a:cubicBezTo>
                  <a:pt x="4120893" y="-8208"/>
                  <a:pt x="4009066" y="-3159"/>
                  <a:pt x="4179951" y="0"/>
                </a:cubicBezTo>
                <a:cubicBezTo>
                  <a:pt x="4350836" y="3159"/>
                  <a:pt x="4735020" y="17517"/>
                  <a:pt x="5047488" y="0"/>
                </a:cubicBezTo>
                <a:cubicBezTo>
                  <a:pt x="5359956" y="-17517"/>
                  <a:pt x="5662148" y="-17777"/>
                  <a:pt x="5915025" y="0"/>
                </a:cubicBezTo>
                <a:cubicBezTo>
                  <a:pt x="6167902" y="17777"/>
                  <a:pt x="6308797" y="30350"/>
                  <a:pt x="6572250" y="0"/>
                </a:cubicBezTo>
                <a:cubicBezTo>
                  <a:pt x="6835703" y="-30350"/>
                  <a:pt x="7107419" y="-9627"/>
                  <a:pt x="7439787" y="0"/>
                </a:cubicBezTo>
                <a:cubicBezTo>
                  <a:pt x="7772155" y="9627"/>
                  <a:pt x="7844034" y="-9098"/>
                  <a:pt x="7991856" y="0"/>
                </a:cubicBezTo>
                <a:cubicBezTo>
                  <a:pt x="8139678" y="9098"/>
                  <a:pt x="8289889" y="-20239"/>
                  <a:pt x="8543925" y="0"/>
                </a:cubicBezTo>
                <a:cubicBezTo>
                  <a:pt x="8797961" y="20239"/>
                  <a:pt x="8994198" y="29575"/>
                  <a:pt x="9306306" y="0"/>
                </a:cubicBezTo>
                <a:cubicBezTo>
                  <a:pt x="9618414" y="-29575"/>
                  <a:pt x="9739118" y="-23835"/>
                  <a:pt x="9858375" y="0"/>
                </a:cubicBezTo>
                <a:cubicBezTo>
                  <a:pt x="9977632" y="23835"/>
                  <a:pt x="10370488" y="-4069"/>
                  <a:pt x="10515600" y="0"/>
                </a:cubicBezTo>
                <a:cubicBezTo>
                  <a:pt x="10515650" y="5798"/>
                  <a:pt x="10515903" y="19375"/>
                  <a:pt x="10515600" y="27432"/>
                </a:cubicBezTo>
                <a:cubicBezTo>
                  <a:pt x="10304538" y="42307"/>
                  <a:pt x="10069280" y="3335"/>
                  <a:pt x="9753219" y="27432"/>
                </a:cubicBezTo>
                <a:cubicBezTo>
                  <a:pt x="9437158" y="51529"/>
                  <a:pt x="9488415" y="23852"/>
                  <a:pt x="9411462" y="27432"/>
                </a:cubicBezTo>
                <a:cubicBezTo>
                  <a:pt x="9334509" y="31012"/>
                  <a:pt x="9183755" y="44107"/>
                  <a:pt x="8964549" y="27432"/>
                </a:cubicBezTo>
                <a:cubicBezTo>
                  <a:pt x="8745343" y="10757"/>
                  <a:pt x="8279150" y="61693"/>
                  <a:pt x="8097012" y="27432"/>
                </a:cubicBezTo>
                <a:cubicBezTo>
                  <a:pt x="7914874" y="-6829"/>
                  <a:pt x="7608717" y="59556"/>
                  <a:pt x="7439787" y="27432"/>
                </a:cubicBezTo>
                <a:cubicBezTo>
                  <a:pt x="7270858" y="-4692"/>
                  <a:pt x="7154492" y="27026"/>
                  <a:pt x="6992874" y="27432"/>
                </a:cubicBezTo>
                <a:cubicBezTo>
                  <a:pt x="6831256" y="27838"/>
                  <a:pt x="6536817" y="51174"/>
                  <a:pt x="6335649" y="27432"/>
                </a:cubicBezTo>
                <a:cubicBezTo>
                  <a:pt x="6134481" y="3690"/>
                  <a:pt x="6097824" y="11070"/>
                  <a:pt x="5993892" y="27432"/>
                </a:cubicBezTo>
                <a:cubicBezTo>
                  <a:pt x="5889960" y="43794"/>
                  <a:pt x="5793821" y="34098"/>
                  <a:pt x="5652135" y="27432"/>
                </a:cubicBezTo>
                <a:cubicBezTo>
                  <a:pt x="5510449" y="20766"/>
                  <a:pt x="5168382" y="-3650"/>
                  <a:pt x="4994910" y="27432"/>
                </a:cubicBezTo>
                <a:cubicBezTo>
                  <a:pt x="4821439" y="58514"/>
                  <a:pt x="4653937" y="21362"/>
                  <a:pt x="4547997" y="27432"/>
                </a:cubicBezTo>
                <a:cubicBezTo>
                  <a:pt x="4442057" y="33502"/>
                  <a:pt x="4153363" y="33024"/>
                  <a:pt x="3785616" y="27432"/>
                </a:cubicBezTo>
                <a:cubicBezTo>
                  <a:pt x="3417869" y="21840"/>
                  <a:pt x="3544908" y="29840"/>
                  <a:pt x="3338703" y="27432"/>
                </a:cubicBezTo>
                <a:cubicBezTo>
                  <a:pt x="3132498" y="25024"/>
                  <a:pt x="2782152" y="45947"/>
                  <a:pt x="2576322" y="27432"/>
                </a:cubicBezTo>
                <a:cubicBezTo>
                  <a:pt x="2370492" y="8917"/>
                  <a:pt x="2347214" y="14129"/>
                  <a:pt x="2234565" y="27432"/>
                </a:cubicBezTo>
                <a:cubicBezTo>
                  <a:pt x="2121916" y="40735"/>
                  <a:pt x="1785921" y="49081"/>
                  <a:pt x="1472184" y="27432"/>
                </a:cubicBezTo>
                <a:cubicBezTo>
                  <a:pt x="1158447" y="5783"/>
                  <a:pt x="1203910" y="37937"/>
                  <a:pt x="1025271" y="27432"/>
                </a:cubicBezTo>
                <a:cubicBezTo>
                  <a:pt x="846632" y="16927"/>
                  <a:pt x="846577" y="17996"/>
                  <a:pt x="683514" y="27432"/>
                </a:cubicBezTo>
                <a:cubicBezTo>
                  <a:pt x="520451" y="36868"/>
                  <a:pt x="320799" y="46677"/>
                  <a:pt x="0" y="27432"/>
                </a:cubicBezTo>
                <a:cubicBezTo>
                  <a:pt x="-510" y="19859"/>
                  <a:pt x="-1106" y="11474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3862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9F956C-38FD-AA02-F51D-CFA7B4950E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34AB38D-4CCF-D41A-4C9C-9160827C26A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4707A29-123C-FCD9-9BA0-A4F36A81F5E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538B1CC-FC9E-2383-0D76-36F1292A24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FD56A-AAB8-4544-A495-D0645413C9E3}" type="datetime1">
              <a:rPr lang="en-US" smtClean="0"/>
              <a:t>4/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48E55-1AAE-EC37-F003-1D652743BC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5DE441-A62C-6E87-813D-9846FF9D2B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A71338-8BA2-4C79-A6C5-5A8E30081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8363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E8BCD4-1050-387A-1C47-3A7B6FCE20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7AA96D8-0758-C118-F58C-21985548C83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016488-2EEA-0B85-9C20-A2AB677AD0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4E757A-3EC2-4683-9080-1A460C37C843}" type="datetime1">
              <a:rPr lang="en-US" smtClean="0"/>
              <a:t>4/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AB33A9-8019-389A-0899-297F9CA0E2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7E6EFD-24CA-B3B7-5A7B-375D41C03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A71338-8BA2-4C79-A6C5-5A8E30081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9152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109D561-9A12-37F2-46DA-2ECBFD367E5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8066B1F-F478-D8CB-329C-70D3F5E01F5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6C828D-77CB-9388-E678-BA1D3BF54C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C8096C-64ED-4153-A483-5C02E44AD5C3}" type="datetime1">
              <a:rPr lang="en-US" smtClean="0"/>
              <a:t>4/1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2BFF9E-0C64-0855-1E46-F94FC875C1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112F28-7AA5-2204-21B4-B27DC73635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A71338-8BA2-4C79-A6C5-5A8E30081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3559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C218C0-6540-400C-BB51-353D5FD5CB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1248" y="448056"/>
            <a:ext cx="10515600" cy="4069080"/>
          </a:xfrm>
        </p:spPr>
        <p:txBody>
          <a:bodyPr anchor="b">
            <a:normAutofit/>
          </a:bodyPr>
          <a:lstStyle>
            <a:lvl1pPr>
              <a:defRPr sz="8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A81CD69-43B3-4FF7-AA41-30C36C957E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1248" y="4983480"/>
            <a:ext cx="10515600" cy="1124712"/>
          </a:xfrm>
        </p:spPr>
        <p:txBody>
          <a:bodyPr>
            <a:normAutofit/>
          </a:bodyPr>
          <a:lstStyle>
            <a:lvl1pPr marL="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BF300D-5CBE-47E9-A193-E23C8314D0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4/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E7DF3F-C51A-4DB1-9FCE-E3E0D8E92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269CF4-FAAB-44EF-A2A5-8352B4AA38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 descr="Tag=AccentColor&#10;Flavor=Light&#10;Target=FillAndLine">
            <a:extLst>
              <a:ext uri="{FF2B5EF4-FFF2-40B4-BE49-F238E27FC236}">
                <a16:creationId xmlns:a16="http://schemas.microsoft.com/office/drawing/2014/main" id="{417A8947-4521-4FE1-8E44-27363435CE1B}"/>
              </a:ext>
            </a:extLst>
          </p:cNvPr>
          <p:cNvSpPr/>
          <p:nvPr/>
        </p:nvSpPr>
        <p:spPr>
          <a:xfrm>
            <a:off x="838200" y="4736883"/>
            <a:ext cx="4243589" cy="27432"/>
          </a:xfrm>
          <a:custGeom>
            <a:avLst/>
            <a:gdLst>
              <a:gd name="connsiteX0" fmla="*/ 0 w 4243589"/>
              <a:gd name="connsiteY0" fmla="*/ 0 h 27432"/>
              <a:gd name="connsiteX1" fmla="*/ 563791 w 4243589"/>
              <a:gd name="connsiteY1" fmla="*/ 0 h 27432"/>
              <a:gd name="connsiteX2" fmla="*/ 1042710 w 4243589"/>
              <a:gd name="connsiteY2" fmla="*/ 0 h 27432"/>
              <a:gd name="connsiteX3" fmla="*/ 1564066 w 4243589"/>
              <a:gd name="connsiteY3" fmla="*/ 0 h 27432"/>
              <a:gd name="connsiteX4" fmla="*/ 2212729 w 4243589"/>
              <a:gd name="connsiteY4" fmla="*/ 0 h 27432"/>
              <a:gd name="connsiteX5" fmla="*/ 2776520 w 4243589"/>
              <a:gd name="connsiteY5" fmla="*/ 0 h 27432"/>
              <a:gd name="connsiteX6" fmla="*/ 3297875 w 4243589"/>
              <a:gd name="connsiteY6" fmla="*/ 0 h 27432"/>
              <a:gd name="connsiteX7" fmla="*/ 4243589 w 4243589"/>
              <a:gd name="connsiteY7" fmla="*/ 0 h 27432"/>
              <a:gd name="connsiteX8" fmla="*/ 4243589 w 4243589"/>
              <a:gd name="connsiteY8" fmla="*/ 27432 h 27432"/>
              <a:gd name="connsiteX9" fmla="*/ 3637362 w 4243589"/>
              <a:gd name="connsiteY9" fmla="*/ 27432 h 27432"/>
              <a:gd name="connsiteX10" fmla="*/ 3116007 w 4243589"/>
              <a:gd name="connsiteY10" fmla="*/ 27432 h 27432"/>
              <a:gd name="connsiteX11" fmla="*/ 2424908 w 4243589"/>
              <a:gd name="connsiteY11" fmla="*/ 27432 h 27432"/>
              <a:gd name="connsiteX12" fmla="*/ 1861117 w 4243589"/>
              <a:gd name="connsiteY12" fmla="*/ 27432 h 27432"/>
              <a:gd name="connsiteX13" fmla="*/ 1382198 w 4243589"/>
              <a:gd name="connsiteY13" fmla="*/ 27432 h 27432"/>
              <a:gd name="connsiteX14" fmla="*/ 733535 w 4243589"/>
              <a:gd name="connsiteY14" fmla="*/ 27432 h 27432"/>
              <a:gd name="connsiteX15" fmla="*/ 0 w 4243589"/>
              <a:gd name="connsiteY15" fmla="*/ 27432 h 27432"/>
              <a:gd name="connsiteX16" fmla="*/ 0 w 4243589"/>
              <a:gd name="connsiteY16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243589" h="27432" fill="none" extrusionOk="0">
                <a:moveTo>
                  <a:pt x="0" y="0"/>
                </a:moveTo>
                <a:cubicBezTo>
                  <a:pt x="157351" y="-15653"/>
                  <a:pt x="378877" y="-5828"/>
                  <a:pt x="563791" y="0"/>
                </a:cubicBezTo>
                <a:cubicBezTo>
                  <a:pt x="748705" y="5828"/>
                  <a:pt x="905659" y="-5525"/>
                  <a:pt x="1042710" y="0"/>
                </a:cubicBezTo>
                <a:cubicBezTo>
                  <a:pt x="1179761" y="5525"/>
                  <a:pt x="1356845" y="-21288"/>
                  <a:pt x="1564066" y="0"/>
                </a:cubicBezTo>
                <a:cubicBezTo>
                  <a:pt x="1771287" y="21288"/>
                  <a:pt x="1912099" y="25135"/>
                  <a:pt x="2212729" y="0"/>
                </a:cubicBezTo>
                <a:cubicBezTo>
                  <a:pt x="2513359" y="-25135"/>
                  <a:pt x="2514918" y="-27119"/>
                  <a:pt x="2776520" y="0"/>
                </a:cubicBezTo>
                <a:cubicBezTo>
                  <a:pt x="3038122" y="27119"/>
                  <a:pt x="3178771" y="18116"/>
                  <a:pt x="3297875" y="0"/>
                </a:cubicBezTo>
                <a:cubicBezTo>
                  <a:pt x="3416980" y="-18116"/>
                  <a:pt x="4012240" y="-40869"/>
                  <a:pt x="4243589" y="0"/>
                </a:cubicBezTo>
                <a:cubicBezTo>
                  <a:pt x="4242616" y="8304"/>
                  <a:pt x="4243111" y="21512"/>
                  <a:pt x="4243589" y="27432"/>
                </a:cubicBezTo>
                <a:cubicBezTo>
                  <a:pt x="4112949" y="6289"/>
                  <a:pt x="3928037" y="10975"/>
                  <a:pt x="3637362" y="27432"/>
                </a:cubicBezTo>
                <a:cubicBezTo>
                  <a:pt x="3346687" y="43889"/>
                  <a:pt x="3254446" y="35813"/>
                  <a:pt x="3116007" y="27432"/>
                </a:cubicBezTo>
                <a:cubicBezTo>
                  <a:pt x="2977569" y="19051"/>
                  <a:pt x="2620228" y="38017"/>
                  <a:pt x="2424908" y="27432"/>
                </a:cubicBezTo>
                <a:cubicBezTo>
                  <a:pt x="2229588" y="16847"/>
                  <a:pt x="2088287" y="5290"/>
                  <a:pt x="1861117" y="27432"/>
                </a:cubicBezTo>
                <a:cubicBezTo>
                  <a:pt x="1633947" y="49574"/>
                  <a:pt x="1502447" y="8273"/>
                  <a:pt x="1382198" y="27432"/>
                </a:cubicBezTo>
                <a:cubicBezTo>
                  <a:pt x="1261949" y="46591"/>
                  <a:pt x="1045440" y="37497"/>
                  <a:pt x="733535" y="27432"/>
                </a:cubicBezTo>
                <a:cubicBezTo>
                  <a:pt x="421630" y="17367"/>
                  <a:pt x="341257" y="-9215"/>
                  <a:pt x="0" y="27432"/>
                </a:cubicBezTo>
                <a:cubicBezTo>
                  <a:pt x="-1048" y="14992"/>
                  <a:pt x="-1120" y="7447"/>
                  <a:pt x="0" y="0"/>
                </a:cubicBezTo>
                <a:close/>
              </a:path>
              <a:path w="4243589" h="27432" stroke="0" extrusionOk="0">
                <a:moveTo>
                  <a:pt x="0" y="0"/>
                </a:moveTo>
                <a:cubicBezTo>
                  <a:pt x="128164" y="17204"/>
                  <a:pt x="312653" y="1129"/>
                  <a:pt x="563791" y="0"/>
                </a:cubicBezTo>
                <a:cubicBezTo>
                  <a:pt x="814929" y="-1129"/>
                  <a:pt x="837271" y="8503"/>
                  <a:pt x="1042710" y="0"/>
                </a:cubicBezTo>
                <a:cubicBezTo>
                  <a:pt x="1248149" y="-8503"/>
                  <a:pt x="1588432" y="-28862"/>
                  <a:pt x="1733809" y="0"/>
                </a:cubicBezTo>
                <a:cubicBezTo>
                  <a:pt x="1879186" y="28862"/>
                  <a:pt x="2052815" y="5974"/>
                  <a:pt x="2297600" y="0"/>
                </a:cubicBezTo>
                <a:cubicBezTo>
                  <a:pt x="2542385" y="-5974"/>
                  <a:pt x="2699960" y="-23550"/>
                  <a:pt x="2861391" y="0"/>
                </a:cubicBezTo>
                <a:cubicBezTo>
                  <a:pt x="3022822" y="23550"/>
                  <a:pt x="3390411" y="25272"/>
                  <a:pt x="3552490" y="0"/>
                </a:cubicBezTo>
                <a:cubicBezTo>
                  <a:pt x="3714569" y="-25272"/>
                  <a:pt x="3950585" y="-31327"/>
                  <a:pt x="4243589" y="0"/>
                </a:cubicBezTo>
                <a:cubicBezTo>
                  <a:pt x="4244074" y="9333"/>
                  <a:pt x="4244867" y="19699"/>
                  <a:pt x="4243589" y="27432"/>
                </a:cubicBezTo>
                <a:cubicBezTo>
                  <a:pt x="4130424" y="7904"/>
                  <a:pt x="3932803" y="51393"/>
                  <a:pt x="3722234" y="27432"/>
                </a:cubicBezTo>
                <a:cubicBezTo>
                  <a:pt x="3511665" y="3471"/>
                  <a:pt x="3269903" y="55138"/>
                  <a:pt x="3116007" y="27432"/>
                </a:cubicBezTo>
                <a:cubicBezTo>
                  <a:pt x="2962111" y="-274"/>
                  <a:pt x="2744280" y="32368"/>
                  <a:pt x="2509780" y="27432"/>
                </a:cubicBezTo>
                <a:cubicBezTo>
                  <a:pt x="2275280" y="22496"/>
                  <a:pt x="2066059" y="52808"/>
                  <a:pt x="1945989" y="27432"/>
                </a:cubicBezTo>
                <a:cubicBezTo>
                  <a:pt x="1825919" y="2056"/>
                  <a:pt x="1407329" y="21760"/>
                  <a:pt x="1254890" y="27432"/>
                </a:cubicBezTo>
                <a:cubicBezTo>
                  <a:pt x="1102451" y="33104"/>
                  <a:pt x="837950" y="40817"/>
                  <a:pt x="563791" y="27432"/>
                </a:cubicBezTo>
                <a:cubicBezTo>
                  <a:pt x="289632" y="14047"/>
                  <a:pt x="132768" y="16249"/>
                  <a:pt x="0" y="27432"/>
                </a:cubicBezTo>
                <a:cubicBezTo>
                  <a:pt x="211" y="18145"/>
                  <a:pt x="120" y="6480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70542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ADE264-531D-49C1-A8AF-2B4C1D218F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B9A1B8-2F1B-46AA-858A-CFFF5AF7CEB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929384"/>
            <a:ext cx="5181600" cy="425196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E6B9631-18C0-43BD-8AF3-9137D6D4C23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929384"/>
            <a:ext cx="5181600" cy="42519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9032FCA-14C6-4497-9C27-3F58062442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4/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61E5057-693B-4E10-958E-0ABE79FEC7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70CECB1-0A35-4C10-9D3D-FE4404283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 descr="Tag=AccentColor&#10;Flavor=Light&#10;Target=FillAndLine">
            <a:extLst>
              <a:ext uri="{FF2B5EF4-FFF2-40B4-BE49-F238E27FC236}">
                <a16:creationId xmlns:a16="http://schemas.microsoft.com/office/drawing/2014/main" id="{2FAAC677-2D37-4F63-9C4B-711A2988EE02}"/>
              </a:ext>
            </a:extLst>
          </p:cNvPr>
          <p:cNvSpPr/>
          <p:nvPr/>
        </p:nvSpPr>
        <p:spPr>
          <a:xfrm>
            <a:off x="838199" y="1709928"/>
            <a:ext cx="10515600" cy="27432"/>
          </a:xfrm>
          <a:custGeom>
            <a:avLst/>
            <a:gdLst>
              <a:gd name="connsiteX0" fmla="*/ 0 w 10515600"/>
              <a:gd name="connsiteY0" fmla="*/ 0 h 27432"/>
              <a:gd name="connsiteX1" fmla="*/ 446913 w 10515600"/>
              <a:gd name="connsiteY1" fmla="*/ 0 h 27432"/>
              <a:gd name="connsiteX2" fmla="*/ 1104138 w 10515600"/>
              <a:gd name="connsiteY2" fmla="*/ 0 h 27432"/>
              <a:gd name="connsiteX3" fmla="*/ 1866519 w 10515600"/>
              <a:gd name="connsiteY3" fmla="*/ 0 h 27432"/>
              <a:gd name="connsiteX4" fmla="*/ 2208276 w 10515600"/>
              <a:gd name="connsiteY4" fmla="*/ 0 h 27432"/>
              <a:gd name="connsiteX5" fmla="*/ 2550033 w 10515600"/>
              <a:gd name="connsiteY5" fmla="*/ 0 h 27432"/>
              <a:gd name="connsiteX6" fmla="*/ 3417570 w 10515600"/>
              <a:gd name="connsiteY6" fmla="*/ 0 h 27432"/>
              <a:gd name="connsiteX7" fmla="*/ 4074795 w 10515600"/>
              <a:gd name="connsiteY7" fmla="*/ 0 h 27432"/>
              <a:gd name="connsiteX8" fmla="*/ 4416552 w 10515600"/>
              <a:gd name="connsiteY8" fmla="*/ 0 h 27432"/>
              <a:gd name="connsiteX9" fmla="*/ 5073777 w 10515600"/>
              <a:gd name="connsiteY9" fmla="*/ 0 h 27432"/>
              <a:gd name="connsiteX10" fmla="*/ 5941314 w 10515600"/>
              <a:gd name="connsiteY10" fmla="*/ 0 h 27432"/>
              <a:gd name="connsiteX11" fmla="*/ 6493383 w 10515600"/>
              <a:gd name="connsiteY11" fmla="*/ 0 h 27432"/>
              <a:gd name="connsiteX12" fmla="*/ 7045452 w 10515600"/>
              <a:gd name="connsiteY12" fmla="*/ 0 h 27432"/>
              <a:gd name="connsiteX13" fmla="*/ 7702677 w 10515600"/>
              <a:gd name="connsiteY13" fmla="*/ 0 h 27432"/>
              <a:gd name="connsiteX14" fmla="*/ 8465058 w 10515600"/>
              <a:gd name="connsiteY14" fmla="*/ 0 h 27432"/>
              <a:gd name="connsiteX15" fmla="*/ 9227439 w 10515600"/>
              <a:gd name="connsiteY15" fmla="*/ 0 h 27432"/>
              <a:gd name="connsiteX16" fmla="*/ 10515600 w 10515600"/>
              <a:gd name="connsiteY16" fmla="*/ 0 h 27432"/>
              <a:gd name="connsiteX17" fmla="*/ 10515600 w 10515600"/>
              <a:gd name="connsiteY17" fmla="*/ 27432 h 27432"/>
              <a:gd name="connsiteX18" fmla="*/ 10068687 w 10515600"/>
              <a:gd name="connsiteY18" fmla="*/ 27432 h 27432"/>
              <a:gd name="connsiteX19" fmla="*/ 9201150 w 10515600"/>
              <a:gd name="connsiteY19" fmla="*/ 27432 h 27432"/>
              <a:gd name="connsiteX20" fmla="*/ 8543925 w 10515600"/>
              <a:gd name="connsiteY20" fmla="*/ 27432 h 27432"/>
              <a:gd name="connsiteX21" fmla="*/ 8202168 w 10515600"/>
              <a:gd name="connsiteY21" fmla="*/ 27432 h 27432"/>
              <a:gd name="connsiteX22" fmla="*/ 7544943 w 10515600"/>
              <a:gd name="connsiteY22" fmla="*/ 27432 h 27432"/>
              <a:gd name="connsiteX23" fmla="*/ 6992874 w 10515600"/>
              <a:gd name="connsiteY23" fmla="*/ 27432 h 27432"/>
              <a:gd name="connsiteX24" fmla="*/ 6440805 w 10515600"/>
              <a:gd name="connsiteY24" fmla="*/ 27432 h 27432"/>
              <a:gd name="connsiteX25" fmla="*/ 5888736 w 10515600"/>
              <a:gd name="connsiteY25" fmla="*/ 27432 h 27432"/>
              <a:gd name="connsiteX26" fmla="*/ 5336667 w 10515600"/>
              <a:gd name="connsiteY26" fmla="*/ 27432 h 27432"/>
              <a:gd name="connsiteX27" fmla="*/ 4574286 w 10515600"/>
              <a:gd name="connsiteY27" fmla="*/ 27432 h 27432"/>
              <a:gd name="connsiteX28" fmla="*/ 3917061 w 10515600"/>
              <a:gd name="connsiteY28" fmla="*/ 27432 h 27432"/>
              <a:gd name="connsiteX29" fmla="*/ 3575304 w 10515600"/>
              <a:gd name="connsiteY29" fmla="*/ 27432 h 27432"/>
              <a:gd name="connsiteX30" fmla="*/ 3023235 w 10515600"/>
              <a:gd name="connsiteY30" fmla="*/ 27432 h 27432"/>
              <a:gd name="connsiteX31" fmla="*/ 2260854 w 10515600"/>
              <a:gd name="connsiteY31" fmla="*/ 27432 h 27432"/>
              <a:gd name="connsiteX32" fmla="*/ 1813941 w 10515600"/>
              <a:gd name="connsiteY32" fmla="*/ 27432 h 27432"/>
              <a:gd name="connsiteX33" fmla="*/ 946404 w 10515600"/>
              <a:gd name="connsiteY33" fmla="*/ 27432 h 27432"/>
              <a:gd name="connsiteX34" fmla="*/ 0 w 10515600"/>
              <a:gd name="connsiteY34" fmla="*/ 27432 h 27432"/>
              <a:gd name="connsiteX35" fmla="*/ 0 w 10515600"/>
              <a:gd name="connsiteY35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515600" h="27432" fill="none" extrusionOk="0">
                <a:moveTo>
                  <a:pt x="0" y="0"/>
                </a:moveTo>
                <a:cubicBezTo>
                  <a:pt x="119693" y="-14343"/>
                  <a:pt x="253007" y="-7583"/>
                  <a:pt x="446913" y="0"/>
                </a:cubicBezTo>
                <a:cubicBezTo>
                  <a:pt x="640819" y="7583"/>
                  <a:pt x="841419" y="-7067"/>
                  <a:pt x="1104138" y="0"/>
                </a:cubicBezTo>
                <a:cubicBezTo>
                  <a:pt x="1366858" y="7067"/>
                  <a:pt x="1495525" y="1255"/>
                  <a:pt x="1866519" y="0"/>
                </a:cubicBezTo>
                <a:cubicBezTo>
                  <a:pt x="2237513" y="-1255"/>
                  <a:pt x="2043820" y="12003"/>
                  <a:pt x="2208276" y="0"/>
                </a:cubicBezTo>
                <a:cubicBezTo>
                  <a:pt x="2372732" y="-12003"/>
                  <a:pt x="2419452" y="9887"/>
                  <a:pt x="2550033" y="0"/>
                </a:cubicBezTo>
                <a:cubicBezTo>
                  <a:pt x="2680614" y="-9887"/>
                  <a:pt x="3098156" y="3827"/>
                  <a:pt x="3417570" y="0"/>
                </a:cubicBezTo>
                <a:cubicBezTo>
                  <a:pt x="3736984" y="-3827"/>
                  <a:pt x="3916040" y="-6233"/>
                  <a:pt x="4074795" y="0"/>
                </a:cubicBezTo>
                <a:cubicBezTo>
                  <a:pt x="4233551" y="6233"/>
                  <a:pt x="4279253" y="5661"/>
                  <a:pt x="4416552" y="0"/>
                </a:cubicBezTo>
                <a:cubicBezTo>
                  <a:pt x="4553851" y="-5661"/>
                  <a:pt x="4915758" y="26022"/>
                  <a:pt x="5073777" y="0"/>
                </a:cubicBezTo>
                <a:cubicBezTo>
                  <a:pt x="5231797" y="-26022"/>
                  <a:pt x="5612089" y="32230"/>
                  <a:pt x="5941314" y="0"/>
                </a:cubicBezTo>
                <a:cubicBezTo>
                  <a:pt x="6270539" y="-32230"/>
                  <a:pt x="6313600" y="3064"/>
                  <a:pt x="6493383" y="0"/>
                </a:cubicBezTo>
                <a:cubicBezTo>
                  <a:pt x="6673166" y="-3064"/>
                  <a:pt x="6902474" y="-21096"/>
                  <a:pt x="7045452" y="0"/>
                </a:cubicBezTo>
                <a:cubicBezTo>
                  <a:pt x="7188430" y="21096"/>
                  <a:pt x="7478162" y="17386"/>
                  <a:pt x="7702677" y="0"/>
                </a:cubicBezTo>
                <a:cubicBezTo>
                  <a:pt x="7927192" y="-17386"/>
                  <a:pt x="8295683" y="-35143"/>
                  <a:pt x="8465058" y="0"/>
                </a:cubicBezTo>
                <a:cubicBezTo>
                  <a:pt x="8634433" y="35143"/>
                  <a:pt x="8927835" y="4103"/>
                  <a:pt x="9227439" y="0"/>
                </a:cubicBezTo>
                <a:cubicBezTo>
                  <a:pt x="9527043" y="-4103"/>
                  <a:pt x="10105355" y="-17535"/>
                  <a:pt x="10515600" y="0"/>
                </a:cubicBezTo>
                <a:cubicBezTo>
                  <a:pt x="10515789" y="12323"/>
                  <a:pt x="10515633" y="14639"/>
                  <a:pt x="10515600" y="27432"/>
                </a:cubicBezTo>
                <a:cubicBezTo>
                  <a:pt x="10343646" y="15282"/>
                  <a:pt x="10223667" y="31057"/>
                  <a:pt x="10068687" y="27432"/>
                </a:cubicBezTo>
                <a:cubicBezTo>
                  <a:pt x="9913707" y="23807"/>
                  <a:pt x="9512455" y="4101"/>
                  <a:pt x="9201150" y="27432"/>
                </a:cubicBezTo>
                <a:cubicBezTo>
                  <a:pt x="8889845" y="50763"/>
                  <a:pt x="8866277" y="3158"/>
                  <a:pt x="8543925" y="27432"/>
                </a:cubicBezTo>
                <a:cubicBezTo>
                  <a:pt x="8221573" y="51706"/>
                  <a:pt x="8288348" y="37286"/>
                  <a:pt x="8202168" y="27432"/>
                </a:cubicBezTo>
                <a:cubicBezTo>
                  <a:pt x="8115988" y="17578"/>
                  <a:pt x="7797033" y="6631"/>
                  <a:pt x="7544943" y="27432"/>
                </a:cubicBezTo>
                <a:cubicBezTo>
                  <a:pt x="7292854" y="48233"/>
                  <a:pt x="7108060" y="41767"/>
                  <a:pt x="6992874" y="27432"/>
                </a:cubicBezTo>
                <a:cubicBezTo>
                  <a:pt x="6877688" y="13097"/>
                  <a:pt x="6668930" y="7947"/>
                  <a:pt x="6440805" y="27432"/>
                </a:cubicBezTo>
                <a:cubicBezTo>
                  <a:pt x="6212680" y="46917"/>
                  <a:pt x="6027476" y="35225"/>
                  <a:pt x="5888736" y="27432"/>
                </a:cubicBezTo>
                <a:cubicBezTo>
                  <a:pt x="5749996" y="19639"/>
                  <a:pt x="5574559" y="43627"/>
                  <a:pt x="5336667" y="27432"/>
                </a:cubicBezTo>
                <a:cubicBezTo>
                  <a:pt x="5098775" y="11237"/>
                  <a:pt x="4837534" y="41882"/>
                  <a:pt x="4574286" y="27432"/>
                </a:cubicBezTo>
                <a:cubicBezTo>
                  <a:pt x="4311038" y="12982"/>
                  <a:pt x="4126419" y="26678"/>
                  <a:pt x="3917061" y="27432"/>
                </a:cubicBezTo>
                <a:cubicBezTo>
                  <a:pt x="3707704" y="28186"/>
                  <a:pt x="3657291" y="40087"/>
                  <a:pt x="3575304" y="27432"/>
                </a:cubicBezTo>
                <a:cubicBezTo>
                  <a:pt x="3493317" y="14777"/>
                  <a:pt x="3185226" y="45867"/>
                  <a:pt x="3023235" y="27432"/>
                </a:cubicBezTo>
                <a:cubicBezTo>
                  <a:pt x="2861244" y="8997"/>
                  <a:pt x="2597085" y="35801"/>
                  <a:pt x="2260854" y="27432"/>
                </a:cubicBezTo>
                <a:cubicBezTo>
                  <a:pt x="1924623" y="19063"/>
                  <a:pt x="1996678" y="15705"/>
                  <a:pt x="1813941" y="27432"/>
                </a:cubicBezTo>
                <a:cubicBezTo>
                  <a:pt x="1631204" y="39159"/>
                  <a:pt x="1187542" y="49167"/>
                  <a:pt x="946404" y="27432"/>
                </a:cubicBezTo>
                <a:cubicBezTo>
                  <a:pt x="705266" y="5697"/>
                  <a:pt x="404743" y="28229"/>
                  <a:pt x="0" y="27432"/>
                </a:cubicBezTo>
                <a:cubicBezTo>
                  <a:pt x="244" y="15297"/>
                  <a:pt x="645" y="7129"/>
                  <a:pt x="0" y="0"/>
                </a:cubicBezTo>
                <a:close/>
              </a:path>
              <a:path w="10515600" h="27432" stroke="0" extrusionOk="0">
                <a:moveTo>
                  <a:pt x="0" y="0"/>
                </a:moveTo>
                <a:cubicBezTo>
                  <a:pt x="230793" y="14353"/>
                  <a:pt x="332416" y="21392"/>
                  <a:pt x="552069" y="0"/>
                </a:cubicBezTo>
                <a:cubicBezTo>
                  <a:pt x="771722" y="-21392"/>
                  <a:pt x="761737" y="-14337"/>
                  <a:pt x="893826" y="0"/>
                </a:cubicBezTo>
                <a:cubicBezTo>
                  <a:pt x="1025915" y="14337"/>
                  <a:pt x="1441584" y="-15498"/>
                  <a:pt x="1761363" y="0"/>
                </a:cubicBezTo>
                <a:cubicBezTo>
                  <a:pt x="2081142" y="15498"/>
                  <a:pt x="2111503" y="7278"/>
                  <a:pt x="2313432" y="0"/>
                </a:cubicBezTo>
                <a:cubicBezTo>
                  <a:pt x="2515361" y="-7278"/>
                  <a:pt x="2743584" y="-17845"/>
                  <a:pt x="2865501" y="0"/>
                </a:cubicBezTo>
                <a:cubicBezTo>
                  <a:pt x="2987418" y="17845"/>
                  <a:pt x="3345183" y="8208"/>
                  <a:pt x="3733038" y="0"/>
                </a:cubicBezTo>
                <a:cubicBezTo>
                  <a:pt x="4120893" y="-8208"/>
                  <a:pt x="4009066" y="-3159"/>
                  <a:pt x="4179951" y="0"/>
                </a:cubicBezTo>
                <a:cubicBezTo>
                  <a:pt x="4350836" y="3159"/>
                  <a:pt x="4735020" y="17517"/>
                  <a:pt x="5047488" y="0"/>
                </a:cubicBezTo>
                <a:cubicBezTo>
                  <a:pt x="5359956" y="-17517"/>
                  <a:pt x="5662148" y="-17777"/>
                  <a:pt x="5915025" y="0"/>
                </a:cubicBezTo>
                <a:cubicBezTo>
                  <a:pt x="6167902" y="17777"/>
                  <a:pt x="6308797" y="30350"/>
                  <a:pt x="6572250" y="0"/>
                </a:cubicBezTo>
                <a:cubicBezTo>
                  <a:pt x="6835703" y="-30350"/>
                  <a:pt x="7107419" y="-9627"/>
                  <a:pt x="7439787" y="0"/>
                </a:cubicBezTo>
                <a:cubicBezTo>
                  <a:pt x="7772155" y="9627"/>
                  <a:pt x="7844034" y="-9098"/>
                  <a:pt x="7991856" y="0"/>
                </a:cubicBezTo>
                <a:cubicBezTo>
                  <a:pt x="8139678" y="9098"/>
                  <a:pt x="8289889" y="-20239"/>
                  <a:pt x="8543925" y="0"/>
                </a:cubicBezTo>
                <a:cubicBezTo>
                  <a:pt x="8797961" y="20239"/>
                  <a:pt x="8994198" y="29575"/>
                  <a:pt x="9306306" y="0"/>
                </a:cubicBezTo>
                <a:cubicBezTo>
                  <a:pt x="9618414" y="-29575"/>
                  <a:pt x="9739118" y="-23835"/>
                  <a:pt x="9858375" y="0"/>
                </a:cubicBezTo>
                <a:cubicBezTo>
                  <a:pt x="9977632" y="23835"/>
                  <a:pt x="10370488" y="-4069"/>
                  <a:pt x="10515600" y="0"/>
                </a:cubicBezTo>
                <a:cubicBezTo>
                  <a:pt x="10515650" y="5798"/>
                  <a:pt x="10515903" y="19375"/>
                  <a:pt x="10515600" y="27432"/>
                </a:cubicBezTo>
                <a:cubicBezTo>
                  <a:pt x="10304538" y="42307"/>
                  <a:pt x="10069280" y="3335"/>
                  <a:pt x="9753219" y="27432"/>
                </a:cubicBezTo>
                <a:cubicBezTo>
                  <a:pt x="9437158" y="51529"/>
                  <a:pt x="9488415" y="23852"/>
                  <a:pt x="9411462" y="27432"/>
                </a:cubicBezTo>
                <a:cubicBezTo>
                  <a:pt x="9334509" y="31012"/>
                  <a:pt x="9183755" y="44107"/>
                  <a:pt x="8964549" y="27432"/>
                </a:cubicBezTo>
                <a:cubicBezTo>
                  <a:pt x="8745343" y="10757"/>
                  <a:pt x="8279150" y="61693"/>
                  <a:pt x="8097012" y="27432"/>
                </a:cubicBezTo>
                <a:cubicBezTo>
                  <a:pt x="7914874" y="-6829"/>
                  <a:pt x="7608717" y="59556"/>
                  <a:pt x="7439787" y="27432"/>
                </a:cubicBezTo>
                <a:cubicBezTo>
                  <a:pt x="7270858" y="-4692"/>
                  <a:pt x="7154492" y="27026"/>
                  <a:pt x="6992874" y="27432"/>
                </a:cubicBezTo>
                <a:cubicBezTo>
                  <a:pt x="6831256" y="27838"/>
                  <a:pt x="6536817" y="51174"/>
                  <a:pt x="6335649" y="27432"/>
                </a:cubicBezTo>
                <a:cubicBezTo>
                  <a:pt x="6134481" y="3690"/>
                  <a:pt x="6097824" y="11070"/>
                  <a:pt x="5993892" y="27432"/>
                </a:cubicBezTo>
                <a:cubicBezTo>
                  <a:pt x="5889960" y="43794"/>
                  <a:pt x="5793821" y="34098"/>
                  <a:pt x="5652135" y="27432"/>
                </a:cubicBezTo>
                <a:cubicBezTo>
                  <a:pt x="5510449" y="20766"/>
                  <a:pt x="5168382" y="-3650"/>
                  <a:pt x="4994910" y="27432"/>
                </a:cubicBezTo>
                <a:cubicBezTo>
                  <a:pt x="4821439" y="58514"/>
                  <a:pt x="4653937" y="21362"/>
                  <a:pt x="4547997" y="27432"/>
                </a:cubicBezTo>
                <a:cubicBezTo>
                  <a:pt x="4442057" y="33502"/>
                  <a:pt x="4153363" y="33024"/>
                  <a:pt x="3785616" y="27432"/>
                </a:cubicBezTo>
                <a:cubicBezTo>
                  <a:pt x="3417869" y="21840"/>
                  <a:pt x="3544908" y="29840"/>
                  <a:pt x="3338703" y="27432"/>
                </a:cubicBezTo>
                <a:cubicBezTo>
                  <a:pt x="3132498" y="25024"/>
                  <a:pt x="2782152" y="45947"/>
                  <a:pt x="2576322" y="27432"/>
                </a:cubicBezTo>
                <a:cubicBezTo>
                  <a:pt x="2370492" y="8917"/>
                  <a:pt x="2347214" y="14129"/>
                  <a:pt x="2234565" y="27432"/>
                </a:cubicBezTo>
                <a:cubicBezTo>
                  <a:pt x="2121916" y="40735"/>
                  <a:pt x="1785921" y="49081"/>
                  <a:pt x="1472184" y="27432"/>
                </a:cubicBezTo>
                <a:cubicBezTo>
                  <a:pt x="1158447" y="5783"/>
                  <a:pt x="1203910" y="37937"/>
                  <a:pt x="1025271" y="27432"/>
                </a:cubicBezTo>
                <a:cubicBezTo>
                  <a:pt x="846632" y="16927"/>
                  <a:pt x="846577" y="17996"/>
                  <a:pt x="683514" y="27432"/>
                </a:cubicBezTo>
                <a:cubicBezTo>
                  <a:pt x="520451" y="36868"/>
                  <a:pt x="320799" y="46677"/>
                  <a:pt x="0" y="27432"/>
                </a:cubicBezTo>
                <a:cubicBezTo>
                  <a:pt x="-510" y="19859"/>
                  <a:pt x="-1106" y="11474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2568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8AE282-8875-4F49-AB21-E1C2BCAEA1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1712EA2-EF8C-4F18-BECF-AD121F7281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938528"/>
            <a:ext cx="5157787" cy="823912"/>
          </a:xfrm>
        </p:spPr>
        <p:txBody>
          <a:bodyPr anchor="b">
            <a:normAutofit/>
          </a:bodyPr>
          <a:lstStyle>
            <a:lvl1pPr marL="0" indent="0">
              <a:buNone/>
              <a:defRPr sz="3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D7B59D4-E93F-40C1-A1A2-F1867830C6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926080"/>
            <a:ext cx="5157787" cy="326440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E810616-1C77-42AE-8449-D0B64E2B84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938528"/>
            <a:ext cx="5183188" cy="823912"/>
          </a:xfrm>
        </p:spPr>
        <p:txBody>
          <a:bodyPr anchor="b">
            <a:normAutofit/>
          </a:bodyPr>
          <a:lstStyle>
            <a:lvl1pPr marL="0" indent="0">
              <a:buNone/>
              <a:defRPr sz="3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A74E172-AFE8-48E4-BBB0-CA6D4EC1127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926080"/>
            <a:ext cx="5183188" cy="326440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C9407CC-270D-4C98-B95C-7AE67D2E19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4/1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54070D5-9B7B-47FC-9F75-F6AD960745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28EAC17-33BE-4265-8C06-644C2D34F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Rectangle 10" descr="Tag=AccentColor&#10;Flavor=Light&#10;Target=FillAndLine">
            <a:extLst>
              <a:ext uri="{FF2B5EF4-FFF2-40B4-BE49-F238E27FC236}">
                <a16:creationId xmlns:a16="http://schemas.microsoft.com/office/drawing/2014/main" id="{F634C457-AEBF-47D7-9200-BAD05D138B12}"/>
              </a:ext>
            </a:extLst>
          </p:cNvPr>
          <p:cNvSpPr/>
          <p:nvPr/>
        </p:nvSpPr>
        <p:spPr>
          <a:xfrm>
            <a:off x="838199" y="1709928"/>
            <a:ext cx="10515600" cy="27432"/>
          </a:xfrm>
          <a:custGeom>
            <a:avLst/>
            <a:gdLst>
              <a:gd name="connsiteX0" fmla="*/ 0 w 10515600"/>
              <a:gd name="connsiteY0" fmla="*/ 0 h 27432"/>
              <a:gd name="connsiteX1" fmla="*/ 446913 w 10515600"/>
              <a:gd name="connsiteY1" fmla="*/ 0 h 27432"/>
              <a:gd name="connsiteX2" fmla="*/ 1104138 w 10515600"/>
              <a:gd name="connsiteY2" fmla="*/ 0 h 27432"/>
              <a:gd name="connsiteX3" fmla="*/ 1866519 w 10515600"/>
              <a:gd name="connsiteY3" fmla="*/ 0 h 27432"/>
              <a:gd name="connsiteX4" fmla="*/ 2208276 w 10515600"/>
              <a:gd name="connsiteY4" fmla="*/ 0 h 27432"/>
              <a:gd name="connsiteX5" fmla="*/ 2550033 w 10515600"/>
              <a:gd name="connsiteY5" fmla="*/ 0 h 27432"/>
              <a:gd name="connsiteX6" fmla="*/ 3417570 w 10515600"/>
              <a:gd name="connsiteY6" fmla="*/ 0 h 27432"/>
              <a:gd name="connsiteX7" fmla="*/ 4074795 w 10515600"/>
              <a:gd name="connsiteY7" fmla="*/ 0 h 27432"/>
              <a:gd name="connsiteX8" fmla="*/ 4416552 w 10515600"/>
              <a:gd name="connsiteY8" fmla="*/ 0 h 27432"/>
              <a:gd name="connsiteX9" fmla="*/ 5073777 w 10515600"/>
              <a:gd name="connsiteY9" fmla="*/ 0 h 27432"/>
              <a:gd name="connsiteX10" fmla="*/ 5941314 w 10515600"/>
              <a:gd name="connsiteY10" fmla="*/ 0 h 27432"/>
              <a:gd name="connsiteX11" fmla="*/ 6493383 w 10515600"/>
              <a:gd name="connsiteY11" fmla="*/ 0 h 27432"/>
              <a:gd name="connsiteX12" fmla="*/ 7045452 w 10515600"/>
              <a:gd name="connsiteY12" fmla="*/ 0 h 27432"/>
              <a:gd name="connsiteX13" fmla="*/ 7702677 w 10515600"/>
              <a:gd name="connsiteY13" fmla="*/ 0 h 27432"/>
              <a:gd name="connsiteX14" fmla="*/ 8465058 w 10515600"/>
              <a:gd name="connsiteY14" fmla="*/ 0 h 27432"/>
              <a:gd name="connsiteX15" fmla="*/ 9227439 w 10515600"/>
              <a:gd name="connsiteY15" fmla="*/ 0 h 27432"/>
              <a:gd name="connsiteX16" fmla="*/ 10515600 w 10515600"/>
              <a:gd name="connsiteY16" fmla="*/ 0 h 27432"/>
              <a:gd name="connsiteX17" fmla="*/ 10515600 w 10515600"/>
              <a:gd name="connsiteY17" fmla="*/ 27432 h 27432"/>
              <a:gd name="connsiteX18" fmla="*/ 10068687 w 10515600"/>
              <a:gd name="connsiteY18" fmla="*/ 27432 h 27432"/>
              <a:gd name="connsiteX19" fmla="*/ 9201150 w 10515600"/>
              <a:gd name="connsiteY19" fmla="*/ 27432 h 27432"/>
              <a:gd name="connsiteX20" fmla="*/ 8543925 w 10515600"/>
              <a:gd name="connsiteY20" fmla="*/ 27432 h 27432"/>
              <a:gd name="connsiteX21" fmla="*/ 8202168 w 10515600"/>
              <a:gd name="connsiteY21" fmla="*/ 27432 h 27432"/>
              <a:gd name="connsiteX22" fmla="*/ 7544943 w 10515600"/>
              <a:gd name="connsiteY22" fmla="*/ 27432 h 27432"/>
              <a:gd name="connsiteX23" fmla="*/ 6992874 w 10515600"/>
              <a:gd name="connsiteY23" fmla="*/ 27432 h 27432"/>
              <a:gd name="connsiteX24" fmla="*/ 6440805 w 10515600"/>
              <a:gd name="connsiteY24" fmla="*/ 27432 h 27432"/>
              <a:gd name="connsiteX25" fmla="*/ 5888736 w 10515600"/>
              <a:gd name="connsiteY25" fmla="*/ 27432 h 27432"/>
              <a:gd name="connsiteX26" fmla="*/ 5336667 w 10515600"/>
              <a:gd name="connsiteY26" fmla="*/ 27432 h 27432"/>
              <a:gd name="connsiteX27" fmla="*/ 4574286 w 10515600"/>
              <a:gd name="connsiteY27" fmla="*/ 27432 h 27432"/>
              <a:gd name="connsiteX28" fmla="*/ 3917061 w 10515600"/>
              <a:gd name="connsiteY28" fmla="*/ 27432 h 27432"/>
              <a:gd name="connsiteX29" fmla="*/ 3575304 w 10515600"/>
              <a:gd name="connsiteY29" fmla="*/ 27432 h 27432"/>
              <a:gd name="connsiteX30" fmla="*/ 3023235 w 10515600"/>
              <a:gd name="connsiteY30" fmla="*/ 27432 h 27432"/>
              <a:gd name="connsiteX31" fmla="*/ 2260854 w 10515600"/>
              <a:gd name="connsiteY31" fmla="*/ 27432 h 27432"/>
              <a:gd name="connsiteX32" fmla="*/ 1813941 w 10515600"/>
              <a:gd name="connsiteY32" fmla="*/ 27432 h 27432"/>
              <a:gd name="connsiteX33" fmla="*/ 946404 w 10515600"/>
              <a:gd name="connsiteY33" fmla="*/ 27432 h 27432"/>
              <a:gd name="connsiteX34" fmla="*/ 0 w 10515600"/>
              <a:gd name="connsiteY34" fmla="*/ 27432 h 27432"/>
              <a:gd name="connsiteX35" fmla="*/ 0 w 10515600"/>
              <a:gd name="connsiteY35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515600" h="27432" fill="none" extrusionOk="0">
                <a:moveTo>
                  <a:pt x="0" y="0"/>
                </a:moveTo>
                <a:cubicBezTo>
                  <a:pt x="119693" y="-14343"/>
                  <a:pt x="253007" y="-7583"/>
                  <a:pt x="446913" y="0"/>
                </a:cubicBezTo>
                <a:cubicBezTo>
                  <a:pt x="640819" y="7583"/>
                  <a:pt x="841419" y="-7067"/>
                  <a:pt x="1104138" y="0"/>
                </a:cubicBezTo>
                <a:cubicBezTo>
                  <a:pt x="1366858" y="7067"/>
                  <a:pt x="1495525" y="1255"/>
                  <a:pt x="1866519" y="0"/>
                </a:cubicBezTo>
                <a:cubicBezTo>
                  <a:pt x="2237513" y="-1255"/>
                  <a:pt x="2043820" y="12003"/>
                  <a:pt x="2208276" y="0"/>
                </a:cubicBezTo>
                <a:cubicBezTo>
                  <a:pt x="2372732" y="-12003"/>
                  <a:pt x="2419452" y="9887"/>
                  <a:pt x="2550033" y="0"/>
                </a:cubicBezTo>
                <a:cubicBezTo>
                  <a:pt x="2680614" y="-9887"/>
                  <a:pt x="3098156" y="3827"/>
                  <a:pt x="3417570" y="0"/>
                </a:cubicBezTo>
                <a:cubicBezTo>
                  <a:pt x="3736984" y="-3827"/>
                  <a:pt x="3916040" y="-6233"/>
                  <a:pt x="4074795" y="0"/>
                </a:cubicBezTo>
                <a:cubicBezTo>
                  <a:pt x="4233551" y="6233"/>
                  <a:pt x="4279253" y="5661"/>
                  <a:pt x="4416552" y="0"/>
                </a:cubicBezTo>
                <a:cubicBezTo>
                  <a:pt x="4553851" y="-5661"/>
                  <a:pt x="4915758" y="26022"/>
                  <a:pt x="5073777" y="0"/>
                </a:cubicBezTo>
                <a:cubicBezTo>
                  <a:pt x="5231797" y="-26022"/>
                  <a:pt x="5612089" y="32230"/>
                  <a:pt x="5941314" y="0"/>
                </a:cubicBezTo>
                <a:cubicBezTo>
                  <a:pt x="6270539" y="-32230"/>
                  <a:pt x="6313600" y="3064"/>
                  <a:pt x="6493383" y="0"/>
                </a:cubicBezTo>
                <a:cubicBezTo>
                  <a:pt x="6673166" y="-3064"/>
                  <a:pt x="6902474" y="-21096"/>
                  <a:pt x="7045452" y="0"/>
                </a:cubicBezTo>
                <a:cubicBezTo>
                  <a:pt x="7188430" y="21096"/>
                  <a:pt x="7478162" y="17386"/>
                  <a:pt x="7702677" y="0"/>
                </a:cubicBezTo>
                <a:cubicBezTo>
                  <a:pt x="7927192" y="-17386"/>
                  <a:pt x="8295683" y="-35143"/>
                  <a:pt x="8465058" y="0"/>
                </a:cubicBezTo>
                <a:cubicBezTo>
                  <a:pt x="8634433" y="35143"/>
                  <a:pt x="8927835" y="4103"/>
                  <a:pt x="9227439" y="0"/>
                </a:cubicBezTo>
                <a:cubicBezTo>
                  <a:pt x="9527043" y="-4103"/>
                  <a:pt x="10105355" y="-17535"/>
                  <a:pt x="10515600" y="0"/>
                </a:cubicBezTo>
                <a:cubicBezTo>
                  <a:pt x="10515789" y="12323"/>
                  <a:pt x="10515633" y="14639"/>
                  <a:pt x="10515600" y="27432"/>
                </a:cubicBezTo>
                <a:cubicBezTo>
                  <a:pt x="10343646" y="15282"/>
                  <a:pt x="10223667" y="31057"/>
                  <a:pt x="10068687" y="27432"/>
                </a:cubicBezTo>
                <a:cubicBezTo>
                  <a:pt x="9913707" y="23807"/>
                  <a:pt x="9512455" y="4101"/>
                  <a:pt x="9201150" y="27432"/>
                </a:cubicBezTo>
                <a:cubicBezTo>
                  <a:pt x="8889845" y="50763"/>
                  <a:pt x="8866277" y="3158"/>
                  <a:pt x="8543925" y="27432"/>
                </a:cubicBezTo>
                <a:cubicBezTo>
                  <a:pt x="8221573" y="51706"/>
                  <a:pt x="8288348" y="37286"/>
                  <a:pt x="8202168" y="27432"/>
                </a:cubicBezTo>
                <a:cubicBezTo>
                  <a:pt x="8115988" y="17578"/>
                  <a:pt x="7797033" y="6631"/>
                  <a:pt x="7544943" y="27432"/>
                </a:cubicBezTo>
                <a:cubicBezTo>
                  <a:pt x="7292854" y="48233"/>
                  <a:pt x="7108060" y="41767"/>
                  <a:pt x="6992874" y="27432"/>
                </a:cubicBezTo>
                <a:cubicBezTo>
                  <a:pt x="6877688" y="13097"/>
                  <a:pt x="6668930" y="7947"/>
                  <a:pt x="6440805" y="27432"/>
                </a:cubicBezTo>
                <a:cubicBezTo>
                  <a:pt x="6212680" y="46917"/>
                  <a:pt x="6027476" y="35225"/>
                  <a:pt x="5888736" y="27432"/>
                </a:cubicBezTo>
                <a:cubicBezTo>
                  <a:pt x="5749996" y="19639"/>
                  <a:pt x="5574559" y="43627"/>
                  <a:pt x="5336667" y="27432"/>
                </a:cubicBezTo>
                <a:cubicBezTo>
                  <a:pt x="5098775" y="11237"/>
                  <a:pt x="4837534" y="41882"/>
                  <a:pt x="4574286" y="27432"/>
                </a:cubicBezTo>
                <a:cubicBezTo>
                  <a:pt x="4311038" y="12982"/>
                  <a:pt x="4126419" y="26678"/>
                  <a:pt x="3917061" y="27432"/>
                </a:cubicBezTo>
                <a:cubicBezTo>
                  <a:pt x="3707704" y="28186"/>
                  <a:pt x="3657291" y="40087"/>
                  <a:pt x="3575304" y="27432"/>
                </a:cubicBezTo>
                <a:cubicBezTo>
                  <a:pt x="3493317" y="14777"/>
                  <a:pt x="3185226" y="45867"/>
                  <a:pt x="3023235" y="27432"/>
                </a:cubicBezTo>
                <a:cubicBezTo>
                  <a:pt x="2861244" y="8997"/>
                  <a:pt x="2597085" y="35801"/>
                  <a:pt x="2260854" y="27432"/>
                </a:cubicBezTo>
                <a:cubicBezTo>
                  <a:pt x="1924623" y="19063"/>
                  <a:pt x="1996678" y="15705"/>
                  <a:pt x="1813941" y="27432"/>
                </a:cubicBezTo>
                <a:cubicBezTo>
                  <a:pt x="1631204" y="39159"/>
                  <a:pt x="1187542" y="49167"/>
                  <a:pt x="946404" y="27432"/>
                </a:cubicBezTo>
                <a:cubicBezTo>
                  <a:pt x="705266" y="5697"/>
                  <a:pt x="404743" y="28229"/>
                  <a:pt x="0" y="27432"/>
                </a:cubicBezTo>
                <a:cubicBezTo>
                  <a:pt x="244" y="15297"/>
                  <a:pt x="645" y="7129"/>
                  <a:pt x="0" y="0"/>
                </a:cubicBezTo>
                <a:close/>
              </a:path>
              <a:path w="10515600" h="27432" stroke="0" extrusionOk="0">
                <a:moveTo>
                  <a:pt x="0" y="0"/>
                </a:moveTo>
                <a:cubicBezTo>
                  <a:pt x="230793" y="14353"/>
                  <a:pt x="332416" y="21392"/>
                  <a:pt x="552069" y="0"/>
                </a:cubicBezTo>
                <a:cubicBezTo>
                  <a:pt x="771722" y="-21392"/>
                  <a:pt x="761737" y="-14337"/>
                  <a:pt x="893826" y="0"/>
                </a:cubicBezTo>
                <a:cubicBezTo>
                  <a:pt x="1025915" y="14337"/>
                  <a:pt x="1441584" y="-15498"/>
                  <a:pt x="1761363" y="0"/>
                </a:cubicBezTo>
                <a:cubicBezTo>
                  <a:pt x="2081142" y="15498"/>
                  <a:pt x="2111503" y="7278"/>
                  <a:pt x="2313432" y="0"/>
                </a:cubicBezTo>
                <a:cubicBezTo>
                  <a:pt x="2515361" y="-7278"/>
                  <a:pt x="2743584" y="-17845"/>
                  <a:pt x="2865501" y="0"/>
                </a:cubicBezTo>
                <a:cubicBezTo>
                  <a:pt x="2987418" y="17845"/>
                  <a:pt x="3345183" y="8208"/>
                  <a:pt x="3733038" y="0"/>
                </a:cubicBezTo>
                <a:cubicBezTo>
                  <a:pt x="4120893" y="-8208"/>
                  <a:pt x="4009066" y="-3159"/>
                  <a:pt x="4179951" y="0"/>
                </a:cubicBezTo>
                <a:cubicBezTo>
                  <a:pt x="4350836" y="3159"/>
                  <a:pt x="4735020" y="17517"/>
                  <a:pt x="5047488" y="0"/>
                </a:cubicBezTo>
                <a:cubicBezTo>
                  <a:pt x="5359956" y="-17517"/>
                  <a:pt x="5662148" y="-17777"/>
                  <a:pt x="5915025" y="0"/>
                </a:cubicBezTo>
                <a:cubicBezTo>
                  <a:pt x="6167902" y="17777"/>
                  <a:pt x="6308797" y="30350"/>
                  <a:pt x="6572250" y="0"/>
                </a:cubicBezTo>
                <a:cubicBezTo>
                  <a:pt x="6835703" y="-30350"/>
                  <a:pt x="7107419" y="-9627"/>
                  <a:pt x="7439787" y="0"/>
                </a:cubicBezTo>
                <a:cubicBezTo>
                  <a:pt x="7772155" y="9627"/>
                  <a:pt x="7844034" y="-9098"/>
                  <a:pt x="7991856" y="0"/>
                </a:cubicBezTo>
                <a:cubicBezTo>
                  <a:pt x="8139678" y="9098"/>
                  <a:pt x="8289889" y="-20239"/>
                  <a:pt x="8543925" y="0"/>
                </a:cubicBezTo>
                <a:cubicBezTo>
                  <a:pt x="8797961" y="20239"/>
                  <a:pt x="8994198" y="29575"/>
                  <a:pt x="9306306" y="0"/>
                </a:cubicBezTo>
                <a:cubicBezTo>
                  <a:pt x="9618414" y="-29575"/>
                  <a:pt x="9739118" y="-23835"/>
                  <a:pt x="9858375" y="0"/>
                </a:cubicBezTo>
                <a:cubicBezTo>
                  <a:pt x="9977632" y="23835"/>
                  <a:pt x="10370488" y="-4069"/>
                  <a:pt x="10515600" y="0"/>
                </a:cubicBezTo>
                <a:cubicBezTo>
                  <a:pt x="10515650" y="5798"/>
                  <a:pt x="10515903" y="19375"/>
                  <a:pt x="10515600" y="27432"/>
                </a:cubicBezTo>
                <a:cubicBezTo>
                  <a:pt x="10304538" y="42307"/>
                  <a:pt x="10069280" y="3335"/>
                  <a:pt x="9753219" y="27432"/>
                </a:cubicBezTo>
                <a:cubicBezTo>
                  <a:pt x="9437158" y="51529"/>
                  <a:pt x="9488415" y="23852"/>
                  <a:pt x="9411462" y="27432"/>
                </a:cubicBezTo>
                <a:cubicBezTo>
                  <a:pt x="9334509" y="31012"/>
                  <a:pt x="9183755" y="44107"/>
                  <a:pt x="8964549" y="27432"/>
                </a:cubicBezTo>
                <a:cubicBezTo>
                  <a:pt x="8745343" y="10757"/>
                  <a:pt x="8279150" y="61693"/>
                  <a:pt x="8097012" y="27432"/>
                </a:cubicBezTo>
                <a:cubicBezTo>
                  <a:pt x="7914874" y="-6829"/>
                  <a:pt x="7608717" y="59556"/>
                  <a:pt x="7439787" y="27432"/>
                </a:cubicBezTo>
                <a:cubicBezTo>
                  <a:pt x="7270858" y="-4692"/>
                  <a:pt x="7154492" y="27026"/>
                  <a:pt x="6992874" y="27432"/>
                </a:cubicBezTo>
                <a:cubicBezTo>
                  <a:pt x="6831256" y="27838"/>
                  <a:pt x="6536817" y="51174"/>
                  <a:pt x="6335649" y="27432"/>
                </a:cubicBezTo>
                <a:cubicBezTo>
                  <a:pt x="6134481" y="3690"/>
                  <a:pt x="6097824" y="11070"/>
                  <a:pt x="5993892" y="27432"/>
                </a:cubicBezTo>
                <a:cubicBezTo>
                  <a:pt x="5889960" y="43794"/>
                  <a:pt x="5793821" y="34098"/>
                  <a:pt x="5652135" y="27432"/>
                </a:cubicBezTo>
                <a:cubicBezTo>
                  <a:pt x="5510449" y="20766"/>
                  <a:pt x="5168382" y="-3650"/>
                  <a:pt x="4994910" y="27432"/>
                </a:cubicBezTo>
                <a:cubicBezTo>
                  <a:pt x="4821439" y="58514"/>
                  <a:pt x="4653937" y="21362"/>
                  <a:pt x="4547997" y="27432"/>
                </a:cubicBezTo>
                <a:cubicBezTo>
                  <a:pt x="4442057" y="33502"/>
                  <a:pt x="4153363" y="33024"/>
                  <a:pt x="3785616" y="27432"/>
                </a:cubicBezTo>
                <a:cubicBezTo>
                  <a:pt x="3417869" y="21840"/>
                  <a:pt x="3544908" y="29840"/>
                  <a:pt x="3338703" y="27432"/>
                </a:cubicBezTo>
                <a:cubicBezTo>
                  <a:pt x="3132498" y="25024"/>
                  <a:pt x="2782152" y="45947"/>
                  <a:pt x="2576322" y="27432"/>
                </a:cubicBezTo>
                <a:cubicBezTo>
                  <a:pt x="2370492" y="8917"/>
                  <a:pt x="2347214" y="14129"/>
                  <a:pt x="2234565" y="27432"/>
                </a:cubicBezTo>
                <a:cubicBezTo>
                  <a:pt x="2121916" y="40735"/>
                  <a:pt x="1785921" y="49081"/>
                  <a:pt x="1472184" y="27432"/>
                </a:cubicBezTo>
                <a:cubicBezTo>
                  <a:pt x="1158447" y="5783"/>
                  <a:pt x="1203910" y="37937"/>
                  <a:pt x="1025271" y="27432"/>
                </a:cubicBezTo>
                <a:cubicBezTo>
                  <a:pt x="846632" y="16927"/>
                  <a:pt x="846577" y="17996"/>
                  <a:pt x="683514" y="27432"/>
                </a:cubicBezTo>
                <a:cubicBezTo>
                  <a:pt x="520451" y="36868"/>
                  <a:pt x="320799" y="46677"/>
                  <a:pt x="0" y="27432"/>
                </a:cubicBezTo>
                <a:cubicBezTo>
                  <a:pt x="-510" y="19859"/>
                  <a:pt x="-1106" y="11474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8638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E9AC0-40CD-4451-BF00-5E2FC7B745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03704" y="1728216"/>
            <a:ext cx="7781544" cy="3392424"/>
          </a:xfrm>
        </p:spPr>
        <p:txBody>
          <a:bodyPr>
            <a:normAutofit/>
          </a:bodyPr>
          <a:lstStyle>
            <a:lvl1pPr algn="ctr">
              <a:defRPr sz="7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6FD9A32-9C83-452B-BC69-CC6E95D3C9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4/1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B87B83E-E23E-42DE-876D-F55908A97D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1C03A8-D428-4010-B413-13B1E99226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6" descr="Tag=AccentColor&#10;Flavor=Light&#10;Target=FillAndLine">
            <a:extLst>
              <a:ext uri="{FF2B5EF4-FFF2-40B4-BE49-F238E27FC236}">
                <a16:creationId xmlns:a16="http://schemas.microsoft.com/office/drawing/2014/main" id="{17F03060-85EC-4182-8C18-C6EE0D373E4B}"/>
              </a:ext>
            </a:extLst>
          </p:cNvPr>
          <p:cNvSpPr/>
          <p:nvPr/>
        </p:nvSpPr>
        <p:spPr>
          <a:xfrm>
            <a:off x="3974206" y="5126892"/>
            <a:ext cx="4243589" cy="27432"/>
          </a:xfrm>
          <a:custGeom>
            <a:avLst/>
            <a:gdLst>
              <a:gd name="connsiteX0" fmla="*/ 0 w 4243589"/>
              <a:gd name="connsiteY0" fmla="*/ 0 h 27432"/>
              <a:gd name="connsiteX1" fmla="*/ 563791 w 4243589"/>
              <a:gd name="connsiteY1" fmla="*/ 0 h 27432"/>
              <a:gd name="connsiteX2" fmla="*/ 1042710 w 4243589"/>
              <a:gd name="connsiteY2" fmla="*/ 0 h 27432"/>
              <a:gd name="connsiteX3" fmla="*/ 1564066 w 4243589"/>
              <a:gd name="connsiteY3" fmla="*/ 0 h 27432"/>
              <a:gd name="connsiteX4" fmla="*/ 2212729 w 4243589"/>
              <a:gd name="connsiteY4" fmla="*/ 0 h 27432"/>
              <a:gd name="connsiteX5" fmla="*/ 2776520 w 4243589"/>
              <a:gd name="connsiteY5" fmla="*/ 0 h 27432"/>
              <a:gd name="connsiteX6" fmla="*/ 3297875 w 4243589"/>
              <a:gd name="connsiteY6" fmla="*/ 0 h 27432"/>
              <a:gd name="connsiteX7" fmla="*/ 4243589 w 4243589"/>
              <a:gd name="connsiteY7" fmla="*/ 0 h 27432"/>
              <a:gd name="connsiteX8" fmla="*/ 4243589 w 4243589"/>
              <a:gd name="connsiteY8" fmla="*/ 27432 h 27432"/>
              <a:gd name="connsiteX9" fmla="*/ 3637362 w 4243589"/>
              <a:gd name="connsiteY9" fmla="*/ 27432 h 27432"/>
              <a:gd name="connsiteX10" fmla="*/ 3116007 w 4243589"/>
              <a:gd name="connsiteY10" fmla="*/ 27432 h 27432"/>
              <a:gd name="connsiteX11" fmla="*/ 2424908 w 4243589"/>
              <a:gd name="connsiteY11" fmla="*/ 27432 h 27432"/>
              <a:gd name="connsiteX12" fmla="*/ 1861117 w 4243589"/>
              <a:gd name="connsiteY12" fmla="*/ 27432 h 27432"/>
              <a:gd name="connsiteX13" fmla="*/ 1382198 w 4243589"/>
              <a:gd name="connsiteY13" fmla="*/ 27432 h 27432"/>
              <a:gd name="connsiteX14" fmla="*/ 733535 w 4243589"/>
              <a:gd name="connsiteY14" fmla="*/ 27432 h 27432"/>
              <a:gd name="connsiteX15" fmla="*/ 0 w 4243589"/>
              <a:gd name="connsiteY15" fmla="*/ 27432 h 27432"/>
              <a:gd name="connsiteX16" fmla="*/ 0 w 4243589"/>
              <a:gd name="connsiteY16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243589" h="27432" fill="none" extrusionOk="0">
                <a:moveTo>
                  <a:pt x="0" y="0"/>
                </a:moveTo>
                <a:cubicBezTo>
                  <a:pt x="157351" y="-15653"/>
                  <a:pt x="378877" y="-5828"/>
                  <a:pt x="563791" y="0"/>
                </a:cubicBezTo>
                <a:cubicBezTo>
                  <a:pt x="748705" y="5828"/>
                  <a:pt x="905659" y="-5525"/>
                  <a:pt x="1042710" y="0"/>
                </a:cubicBezTo>
                <a:cubicBezTo>
                  <a:pt x="1179761" y="5525"/>
                  <a:pt x="1356845" y="-21288"/>
                  <a:pt x="1564066" y="0"/>
                </a:cubicBezTo>
                <a:cubicBezTo>
                  <a:pt x="1771287" y="21288"/>
                  <a:pt x="1912099" y="25135"/>
                  <a:pt x="2212729" y="0"/>
                </a:cubicBezTo>
                <a:cubicBezTo>
                  <a:pt x="2513359" y="-25135"/>
                  <a:pt x="2514918" y="-27119"/>
                  <a:pt x="2776520" y="0"/>
                </a:cubicBezTo>
                <a:cubicBezTo>
                  <a:pt x="3038122" y="27119"/>
                  <a:pt x="3178771" y="18116"/>
                  <a:pt x="3297875" y="0"/>
                </a:cubicBezTo>
                <a:cubicBezTo>
                  <a:pt x="3416980" y="-18116"/>
                  <a:pt x="4012240" y="-40869"/>
                  <a:pt x="4243589" y="0"/>
                </a:cubicBezTo>
                <a:cubicBezTo>
                  <a:pt x="4242616" y="8304"/>
                  <a:pt x="4243111" y="21512"/>
                  <a:pt x="4243589" y="27432"/>
                </a:cubicBezTo>
                <a:cubicBezTo>
                  <a:pt x="4112949" y="6289"/>
                  <a:pt x="3928037" y="10975"/>
                  <a:pt x="3637362" y="27432"/>
                </a:cubicBezTo>
                <a:cubicBezTo>
                  <a:pt x="3346687" y="43889"/>
                  <a:pt x="3254446" y="35813"/>
                  <a:pt x="3116007" y="27432"/>
                </a:cubicBezTo>
                <a:cubicBezTo>
                  <a:pt x="2977569" y="19051"/>
                  <a:pt x="2620228" y="38017"/>
                  <a:pt x="2424908" y="27432"/>
                </a:cubicBezTo>
                <a:cubicBezTo>
                  <a:pt x="2229588" y="16847"/>
                  <a:pt x="2088287" y="5290"/>
                  <a:pt x="1861117" y="27432"/>
                </a:cubicBezTo>
                <a:cubicBezTo>
                  <a:pt x="1633947" y="49574"/>
                  <a:pt x="1502447" y="8273"/>
                  <a:pt x="1382198" y="27432"/>
                </a:cubicBezTo>
                <a:cubicBezTo>
                  <a:pt x="1261949" y="46591"/>
                  <a:pt x="1045440" y="37497"/>
                  <a:pt x="733535" y="27432"/>
                </a:cubicBezTo>
                <a:cubicBezTo>
                  <a:pt x="421630" y="17367"/>
                  <a:pt x="341257" y="-9215"/>
                  <a:pt x="0" y="27432"/>
                </a:cubicBezTo>
                <a:cubicBezTo>
                  <a:pt x="-1048" y="14992"/>
                  <a:pt x="-1120" y="7447"/>
                  <a:pt x="0" y="0"/>
                </a:cubicBezTo>
                <a:close/>
              </a:path>
              <a:path w="4243589" h="27432" stroke="0" extrusionOk="0">
                <a:moveTo>
                  <a:pt x="0" y="0"/>
                </a:moveTo>
                <a:cubicBezTo>
                  <a:pt x="128164" y="17204"/>
                  <a:pt x="312653" y="1129"/>
                  <a:pt x="563791" y="0"/>
                </a:cubicBezTo>
                <a:cubicBezTo>
                  <a:pt x="814929" y="-1129"/>
                  <a:pt x="837271" y="8503"/>
                  <a:pt x="1042710" y="0"/>
                </a:cubicBezTo>
                <a:cubicBezTo>
                  <a:pt x="1248149" y="-8503"/>
                  <a:pt x="1588432" y="-28862"/>
                  <a:pt x="1733809" y="0"/>
                </a:cubicBezTo>
                <a:cubicBezTo>
                  <a:pt x="1879186" y="28862"/>
                  <a:pt x="2052815" y="5974"/>
                  <a:pt x="2297600" y="0"/>
                </a:cubicBezTo>
                <a:cubicBezTo>
                  <a:pt x="2542385" y="-5974"/>
                  <a:pt x="2699960" y="-23550"/>
                  <a:pt x="2861391" y="0"/>
                </a:cubicBezTo>
                <a:cubicBezTo>
                  <a:pt x="3022822" y="23550"/>
                  <a:pt x="3390411" y="25272"/>
                  <a:pt x="3552490" y="0"/>
                </a:cubicBezTo>
                <a:cubicBezTo>
                  <a:pt x="3714569" y="-25272"/>
                  <a:pt x="3950585" y="-31327"/>
                  <a:pt x="4243589" y="0"/>
                </a:cubicBezTo>
                <a:cubicBezTo>
                  <a:pt x="4244074" y="9333"/>
                  <a:pt x="4244867" y="19699"/>
                  <a:pt x="4243589" y="27432"/>
                </a:cubicBezTo>
                <a:cubicBezTo>
                  <a:pt x="4130424" y="7904"/>
                  <a:pt x="3932803" y="51393"/>
                  <a:pt x="3722234" y="27432"/>
                </a:cubicBezTo>
                <a:cubicBezTo>
                  <a:pt x="3511665" y="3471"/>
                  <a:pt x="3269903" y="55138"/>
                  <a:pt x="3116007" y="27432"/>
                </a:cubicBezTo>
                <a:cubicBezTo>
                  <a:pt x="2962111" y="-274"/>
                  <a:pt x="2744280" y="32368"/>
                  <a:pt x="2509780" y="27432"/>
                </a:cubicBezTo>
                <a:cubicBezTo>
                  <a:pt x="2275280" y="22496"/>
                  <a:pt x="2066059" y="52808"/>
                  <a:pt x="1945989" y="27432"/>
                </a:cubicBezTo>
                <a:cubicBezTo>
                  <a:pt x="1825919" y="2056"/>
                  <a:pt x="1407329" y="21760"/>
                  <a:pt x="1254890" y="27432"/>
                </a:cubicBezTo>
                <a:cubicBezTo>
                  <a:pt x="1102451" y="33104"/>
                  <a:pt x="837950" y="40817"/>
                  <a:pt x="563791" y="27432"/>
                </a:cubicBezTo>
                <a:cubicBezTo>
                  <a:pt x="289632" y="14047"/>
                  <a:pt x="132768" y="16249"/>
                  <a:pt x="0" y="27432"/>
                </a:cubicBezTo>
                <a:cubicBezTo>
                  <a:pt x="211" y="18145"/>
                  <a:pt x="120" y="6480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58282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72816A0-77C4-4A3F-87BD-A7321E3C84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4/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FC3464-F026-4C77-9441-55ECA5054D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7D9257-BADE-4D0B-AF0B-D09FE95FA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3977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A1C48E-F751-45A2-9010-208B81EDBE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3429000"/>
          </a:xfrm>
        </p:spPr>
        <p:txBody>
          <a:bodyPr anchor="b">
            <a:normAutofit/>
          </a:bodyPr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D501F6-8430-4758-8636-74D68E990E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3520" y="548640"/>
            <a:ext cx="6053328" cy="5431536"/>
          </a:xfrm>
        </p:spPr>
        <p:txBody>
          <a:bodyPr anchor="ctr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E79DC39-A29C-494C-98B6-999746C5F3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3977640"/>
            <a:ext cx="3932237" cy="2002536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84C988-A6DB-469A-B8AA-31866F36E8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4/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2BC39C3-81EB-4828-9AD3-2F1FAC521E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59376C-9810-49A5-BC9A-4E6A02175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6" descr="Tag=AccentColor&#10;Flavor=Light&#10;Target=FillAndLine">
            <a:extLst>
              <a:ext uri="{FF2B5EF4-FFF2-40B4-BE49-F238E27FC236}">
                <a16:creationId xmlns:a16="http://schemas.microsoft.com/office/drawing/2014/main" id="{B9F96F3A-E64D-4401-B02C-BCD5CAA97CFF}"/>
              </a:ext>
            </a:extLst>
          </p:cNvPr>
          <p:cNvSpPr/>
          <p:nvPr/>
        </p:nvSpPr>
        <p:spPr>
          <a:xfrm rot="5400000">
            <a:off x="2797492" y="3254143"/>
            <a:ext cx="4480560" cy="27432"/>
          </a:xfrm>
          <a:custGeom>
            <a:avLst/>
            <a:gdLst>
              <a:gd name="connsiteX0" fmla="*/ 0 w 4480560"/>
              <a:gd name="connsiteY0" fmla="*/ 0 h 27432"/>
              <a:gd name="connsiteX1" fmla="*/ 595274 w 4480560"/>
              <a:gd name="connsiteY1" fmla="*/ 0 h 27432"/>
              <a:gd name="connsiteX2" fmla="*/ 1100938 w 4480560"/>
              <a:gd name="connsiteY2" fmla="*/ 0 h 27432"/>
              <a:gd name="connsiteX3" fmla="*/ 1651406 w 4480560"/>
              <a:gd name="connsiteY3" fmla="*/ 0 h 27432"/>
              <a:gd name="connsiteX4" fmla="*/ 2336292 w 4480560"/>
              <a:gd name="connsiteY4" fmla="*/ 0 h 27432"/>
              <a:gd name="connsiteX5" fmla="*/ 2931566 w 4480560"/>
              <a:gd name="connsiteY5" fmla="*/ 0 h 27432"/>
              <a:gd name="connsiteX6" fmla="*/ 3482035 w 4480560"/>
              <a:gd name="connsiteY6" fmla="*/ 0 h 27432"/>
              <a:gd name="connsiteX7" fmla="*/ 4480560 w 4480560"/>
              <a:gd name="connsiteY7" fmla="*/ 0 h 27432"/>
              <a:gd name="connsiteX8" fmla="*/ 4480560 w 4480560"/>
              <a:gd name="connsiteY8" fmla="*/ 27432 h 27432"/>
              <a:gd name="connsiteX9" fmla="*/ 3840480 w 4480560"/>
              <a:gd name="connsiteY9" fmla="*/ 27432 h 27432"/>
              <a:gd name="connsiteX10" fmla="*/ 3290011 w 4480560"/>
              <a:gd name="connsiteY10" fmla="*/ 27432 h 27432"/>
              <a:gd name="connsiteX11" fmla="*/ 2560320 w 4480560"/>
              <a:gd name="connsiteY11" fmla="*/ 27432 h 27432"/>
              <a:gd name="connsiteX12" fmla="*/ 1965046 w 4480560"/>
              <a:gd name="connsiteY12" fmla="*/ 27432 h 27432"/>
              <a:gd name="connsiteX13" fmla="*/ 1459382 w 4480560"/>
              <a:gd name="connsiteY13" fmla="*/ 27432 h 27432"/>
              <a:gd name="connsiteX14" fmla="*/ 774497 w 4480560"/>
              <a:gd name="connsiteY14" fmla="*/ 27432 h 27432"/>
              <a:gd name="connsiteX15" fmla="*/ 0 w 4480560"/>
              <a:gd name="connsiteY15" fmla="*/ 27432 h 27432"/>
              <a:gd name="connsiteX16" fmla="*/ 0 w 4480560"/>
              <a:gd name="connsiteY16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480560" h="27432" fill="none" extrusionOk="0">
                <a:moveTo>
                  <a:pt x="0" y="0"/>
                </a:moveTo>
                <a:cubicBezTo>
                  <a:pt x="267821" y="8731"/>
                  <a:pt x="334105" y="2629"/>
                  <a:pt x="595274" y="0"/>
                </a:cubicBezTo>
                <a:cubicBezTo>
                  <a:pt x="856443" y="-2629"/>
                  <a:pt x="863808" y="-13353"/>
                  <a:pt x="1100938" y="0"/>
                </a:cubicBezTo>
                <a:cubicBezTo>
                  <a:pt x="1338068" y="13353"/>
                  <a:pt x="1431663" y="-25862"/>
                  <a:pt x="1651406" y="0"/>
                </a:cubicBezTo>
                <a:cubicBezTo>
                  <a:pt x="1871149" y="25862"/>
                  <a:pt x="2173163" y="23827"/>
                  <a:pt x="2336292" y="0"/>
                </a:cubicBezTo>
                <a:cubicBezTo>
                  <a:pt x="2499421" y="-23827"/>
                  <a:pt x="2720589" y="28148"/>
                  <a:pt x="2931566" y="0"/>
                </a:cubicBezTo>
                <a:cubicBezTo>
                  <a:pt x="3142543" y="-28148"/>
                  <a:pt x="3323630" y="27022"/>
                  <a:pt x="3482035" y="0"/>
                </a:cubicBezTo>
                <a:cubicBezTo>
                  <a:pt x="3640440" y="-27022"/>
                  <a:pt x="4012110" y="-20118"/>
                  <a:pt x="4480560" y="0"/>
                </a:cubicBezTo>
                <a:cubicBezTo>
                  <a:pt x="4479587" y="8304"/>
                  <a:pt x="4480082" y="21512"/>
                  <a:pt x="4480560" y="27432"/>
                </a:cubicBezTo>
                <a:cubicBezTo>
                  <a:pt x="4314132" y="24068"/>
                  <a:pt x="4028383" y="45776"/>
                  <a:pt x="3840480" y="27432"/>
                </a:cubicBezTo>
                <a:cubicBezTo>
                  <a:pt x="3652577" y="9088"/>
                  <a:pt x="3547615" y="11992"/>
                  <a:pt x="3290011" y="27432"/>
                </a:cubicBezTo>
                <a:cubicBezTo>
                  <a:pt x="3032407" y="42872"/>
                  <a:pt x="2830268" y="17863"/>
                  <a:pt x="2560320" y="27432"/>
                </a:cubicBezTo>
                <a:cubicBezTo>
                  <a:pt x="2290372" y="37001"/>
                  <a:pt x="2147422" y="15872"/>
                  <a:pt x="1965046" y="27432"/>
                </a:cubicBezTo>
                <a:cubicBezTo>
                  <a:pt x="1782670" y="38992"/>
                  <a:pt x="1689791" y="49824"/>
                  <a:pt x="1459382" y="27432"/>
                </a:cubicBezTo>
                <a:cubicBezTo>
                  <a:pt x="1228973" y="5040"/>
                  <a:pt x="915486" y="45645"/>
                  <a:pt x="774497" y="27432"/>
                </a:cubicBezTo>
                <a:cubicBezTo>
                  <a:pt x="633508" y="9219"/>
                  <a:pt x="361442" y="-1963"/>
                  <a:pt x="0" y="27432"/>
                </a:cubicBezTo>
                <a:cubicBezTo>
                  <a:pt x="-1048" y="14992"/>
                  <a:pt x="-1120" y="7447"/>
                  <a:pt x="0" y="0"/>
                </a:cubicBezTo>
                <a:close/>
              </a:path>
              <a:path w="4480560" h="27432" stroke="0" extrusionOk="0">
                <a:moveTo>
                  <a:pt x="0" y="0"/>
                </a:moveTo>
                <a:cubicBezTo>
                  <a:pt x="285465" y="225"/>
                  <a:pt x="322691" y="16223"/>
                  <a:pt x="595274" y="0"/>
                </a:cubicBezTo>
                <a:cubicBezTo>
                  <a:pt x="867857" y="-16223"/>
                  <a:pt x="989129" y="-11242"/>
                  <a:pt x="1100938" y="0"/>
                </a:cubicBezTo>
                <a:cubicBezTo>
                  <a:pt x="1212747" y="11242"/>
                  <a:pt x="1574350" y="-36410"/>
                  <a:pt x="1830629" y="0"/>
                </a:cubicBezTo>
                <a:cubicBezTo>
                  <a:pt x="2086908" y="36410"/>
                  <a:pt x="2180922" y="4645"/>
                  <a:pt x="2425903" y="0"/>
                </a:cubicBezTo>
                <a:cubicBezTo>
                  <a:pt x="2670884" y="-4645"/>
                  <a:pt x="2782024" y="22929"/>
                  <a:pt x="3021178" y="0"/>
                </a:cubicBezTo>
                <a:cubicBezTo>
                  <a:pt x="3260332" y="-22929"/>
                  <a:pt x="3456982" y="-1586"/>
                  <a:pt x="3750869" y="0"/>
                </a:cubicBezTo>
                <a:cubicBezTo>
                  <a:pt x="4044756" y="1586"/>
                  <a:pt x="4302726" y="17043"/>
                  <a:pt x="4480560" y="0"/>
                </a:cubicBezTo>
                <a:cubicBezTo>
                  <a:pt x="4481045" y="9333"/>
                  <a:pt x="4481838" y="19699"/>
                  <a:pt x="4480560" y="27432"/>
                </a:cubicBezTo>
                <a:cubicBezTo>
                  <a:pt x="4279652" y="2294"/>
                  <a:pt x="4200762" y="50710"/>
                  <a:pt x="3930091" y="27432"/>
                </a:cubicBezTo>
                <a:cubicBezTo>
                  <a:pt x="3659420" y="4154"/>
                  <a:pt x="3456052" y="31438"/>
                  <a:pt x="3290011" y="27432"/>
                </a:cubicBezTo>
                <a:cubicBezTo>
                  <a:pt x="3123970" y="23426"/>
                  <a:pt x="2882392" y="41962"/>
                  <a:pt x="2649931" y="27432"/>
                </a:cubicBezTo>
                <a:cubicBezTo>
                  <a:pt x="2417470" y="12902"/>
                  <a:pt x="2238426" y="16481"/>
                  <a:pt x="2054657" y="27432"/>
                </a:cubicBezTo>
                <a:cubicBezTo>
                  <a:pt x="1870888" y="38383"/>
                  <a:pt x="1566368" y="54184"/>
                  <a:pt x="1324966" y="27432"/>
                </a:cubicBezTo>
                <a:cubicBezTo>
                  <a:pt x="1083564" y="680"/>
                  <a:pt x="787410" y="20090"/>
                  <a:pt x="595274" y="27432"/>
                </a:cubicBezTo>
                <a:cubicBezTo>
                  <a:pt x="403138" y="34774"/>
                  <a:pt x="169622" y="19643"/>
                  <a:pt x="0" y="27432"/>
                </a:cubicBezTo>
                <a:cubicBezTo>
                  <a:pt x="211" y="18145"/>
                  <a:pt x="120" y="6480"/>
                  <a:pt x="0" y="0"/>
                </a:cubicBezTo>
                <a:close/>
              </a:path>
            </a:pathLst>
          </a:custGeom>
          <a:solidFill>
            <a:schemeClr val="tx1"/>
          </a:solidFill>
          <a:ln w="4445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0388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237704-80BD-41B0-8395-41618EC3AF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1920" cy="3429000"/>
          </a:xfrm>
        </p:spPr>
        <p:txBody>
          <a:bodyPr anchor="b">
            <a:normAutofit/>
          </a:bodyPr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4DA4032-EC66-4974-BD30-898B60E4B56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303520" y="548640"/>
            <a:ext cx="6053328" cy="543153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21802D0-5574-4631-BA49-92362F8E40D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3977640"/>
            <a:ext cx="3931920" cy="2002536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62C2F5B-DDDD-4E64-94A9-99E46F4B06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4/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FA8D36-8865-48E7-8249-ED729A5F7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0F98C3-0B62-4361-8408-A01F70807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6" descr="Tag=AccentColor&#10;Flavor=Light&#10;Target=FillAndLine">
            <a:extLst>
              <a:ext uri="{FF2B5EF4-FFF2-40B4-BE49-F238E27FC236}">
                <a16:creationId xmlns:a16="http://schemas.microsoft.com/office/drawing/2014/main" id="{FE511AB6-FEAF-4549-BA88-0764BD10B63D}"/>
              </a:ext>
            </a:extLst>
          </p:cNvPr>
          <p:cNvSpPr/>
          <p:nvPr/>
        </p:nvSpPr>
        <p:spPr>
          <a:xfrm rot="5400000">
            <a:off x="2798064" y="3254143"/>
            <a:ext cx="4480560" cy="27432"/>
          </a:xfrm>
          <a:custGeom>
            <a:avLst/>
            <a:gdLst>
              <a:gd name="connsiteX0" fmla="*/ 0 w 4480560"/>
              <a:gd name="connsiteY0" fmla="*/ 0 h 27432"/>
              <a:gd name="connsiteX1" fmla="*/ 595274 w 4480560"/>
              <a:gd name="connsiteY1" fmla="*/ 0 h 27432"/>
              <a:gd name="connsiteX2" fmla="*/ 1100938 w 4480560"/>
              <a:gd name="connsiteY2" fmla="*/ 0 h 27432"/>
              <a:gd name="connsiteX3" fmla="*/ 1651406 w 4480560"/>
              <a:gd name="connsiteY3" fmla="*/ 0 h 27432"/>
              <a:gd name="connsiteX4" fmla="*/ 2336292 w 4480560"/>
              <a:gd name="connsiteY4" fmla="*/ 0 h 27432"/>
              <a:gd name="connsiteX5" fmla="*/ 2931566 w 4480560"/>
              <a:gd name="connsiteY5" fmla="*/ 0 h 27432"/>
              <a:gd name="connsiteX6" fmla="*/ 3482035 w 4480560"/>
              <a:gd name="connsiteY6" fmla="*/ 0 h 27432"/>
              <a:gd name="connsiteX7" fmla="*/ 4480560 w 4480560"/>
              <a:gd name="connsiteY7" fmla="*/ 0 h 27432"/>
              <a:gd name="connsiteX8" fmla="*/ 4480560 w 4480560"/>
              <a:gd name="connsiteY8" fmla="*/ 27432 h 27432"/>
              <a:gd name="connsiteX9" fmla="*/ 3840480 w 4480560"/>
              <a:gd name="connsiteY9" fmla="*/ 27432 h 27432"/>
              <a:gd name="connsiteX10" fmla="*/ 3290011 w 4480560"/>
              <a:gd name="connsiteY10" fmla="*/ 27432 h 27432"/>
              <a:gd name="connsiteX11" fmla="*/ 2560320 w 4480560"/>
              <a:gd name="connsiteY11" fmla="*/ 27432 h 27432"/>
              <a:gd name="connsiteX12" fmla="*/ 1965046 w 4480560"/>
              <a:gd name="connsiteY12" fmla="*/ 27432 h 27432"/>
              <a:gd name="connsiteX13" fmla="*/ 1459382 w 4480560"/>
              <a:gd name="connsiteY13" fmla="*/ 27432 h 27432"/>
              <a:gd name="connsiteX14" fmla="*/ 774497 w 4480560"/>
              <a:gd name="connsiteY14" fmla="*/ 27432 h 27432"/>
              <a:gd name="connsiteX15" fmla="*/ 0 w 4480560"/>
              <a:gd name="connsiteY15" fmla="*/ 27432 h 27432"/>
              <a:gd name="connsiteX16" fmla="*/ 0 w 4480560"/>
              <a:gd name="connsiteY16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480560" h="27432" fill="none" extrusionOk="0">
                <a:moveTo>
                  <a:pt x="0" y="0"/>
                </a:moveTo>
                <a:cubicBezTo>
                  <a:pt x="267821" y="8731"/>
                  <a:pt x="334105" y="2629"/>
                  <a:pt x="595274" y="0"/>
                </a:cubicBezTo>
                <a:cubicBezTo>
                  <a:pt x="856443" y="-2629"/>
                  <a:pt x="863808" y="-13353"/>
                  <a:pt x="1100938" y="0"/>
                </a:cubicBezTo>
                <a:cubicBezTo>
                  <a:pt x="1338068" y="13353"/>
                  <a:pt x="1431663" y="-25862"/>
                  <a:pt x="1651406" y="0"/>
                </a:cubicBezTo>
                <a:cubicBezTo>
                  <a:pt x="1871149" y="25862"/>
                  <a:pt x="2173163" y="23827"/>
                  <a:pt x="2336292" y="0"/>
                </a:cubicBezTo>
                <a:cubicBezTo>
                  <a:pt x="2499421" y="-23827"/>
                  <a:pt x="2720589" y="28148"/>
                  <a:pt x="2931566" y="0"/>
                </a:cubicBezTo>
                <a:cubicBezTo>
                  <a:pt x="3142543" y="-28148"/>
                  <a:pt x="3323630" y="27022"/>
                  <a:pt x="3482035" y="0"/>
                </a:cubicBezTo>
                <a:cubicBezTo>
                  <a:pt x="3640440" y="-27022"/>
                  <a:pt x="4012110" y="-20118"/>
                  <a:pt x="4480560" y="0"/>
                </a:cubicBezTo>
                <a:cubicBezTo>
                  <a:pt x="4479587" y="8304"/>
                  <a:pt x="4480082" y="21512"/>
                  <a:pt x="4480560" y="27432"/>
                </a:cubicBezTo>
                <a:cubicBezTo>
                  <a:pt x="4314132" y="24068"/>
                  <a:pt x="4028383" y="45776"/>
                  <a:pt x="3840480" y="27432"/>
                </a:cubicBezTo>
                <a:cubicBezTo>
                  <a:pt x="3652577" y="9088"/>
                  <a:pt x="3547615" y="11992"/>
                  <a:pt x="3290011" y="27432"/>
                </a:cubicBezTo>
                <a:cubicBezTo>
                  <a:pt x="3032407" y="42872"/>
                  <a:pt x="2830268" y="17863"/>
                  <a:pt x="2560320" y="27432"/>
                </a:cubicBezTo>
                <a:cubicBezTo>
                  <a:pt x="2290372" y="37001"/>
                  <a:pt x="2147422" y="15872"/>
                  <a:pt x="1965046" y="27432"/>
                </a:cubicBezTo>
                <a:cubicBezTo>
                  <a:pt x="1782670" y="38992"/>
                  <a:pt x="1689791" y="49824"/>
                  <a:pt x="1459382" y="27432"/>
                </a:cubicBezTo>
                <a:cubicBezTo>
                  <a:pt x="1228973" y="5040"/>
                  <a:pt x="915486" y="45645"/>
                  <a:pt x="774497" y="27432"/>
                </a:cubicBezTo>
                <a:cubicBezTo>
                  <a:pt x="633508" y="9219"/>
                  <a:pt x="361442" y="-1963"/>
                  <a:pt x="0" y="27432"/>
                </a:cubicBezTo>
                <a:cubicBezTo>
                  <a:pt x="-1048" y="14992"/>
                  <a:pt x="-1120" y="7447"/>
                  <a:pt x="0" y="0"/>
                </a:cubicBezTo>
                <a:close/>
              </a:path>
              <a:path w="4480560" h="27432" stroke="0" extrusionOk="0">
                <a:moveTo>
                  <a:pt x="0" y="0"/>
                </a:moveTo>
                <a:cubicBezTo>
                  <a:pt x="285465" y="225"/>
                  <a:pt x="322691" y="16223"/>
                  <a:pt x="595274" y="0"/>
                </a:cubicBezTo>
                <a:cubicBezTo>
                  <a:pt x="867857" y="-16223"/>
                  <a:pt x="989129" y="-11242"/>
                  <a:pt x="1100938" y="0"/>
                </a:cubicBezTo>
                <a:cubicBezTo>
                  <a:pt x="1212747" y="11242"/>
                  <a:pt x="1574350" y="-36410"/>
                  <a:pt x="1830629" y="0"/>
                </a:cubicBezTo>
                <a:cubicBezTo>
                  <a:pt x="2086908" y="36410"/>
                  <a:pt x="2180922" y="4645"/>
                  <a:pt x="2425903" y="0"/>
                </a:cubicBezTo>
                <a:cubicBezTo>
                  <a:pt x="2670884" y="-4645"/>
                  <a:pt x="2782024" y="22929"/>
                  <a:pt x="3021178" y="0"/>
                </a:cubicBezTo>
                <a:cubicBezTo>
                  <a:pt x="3260332" y="-22929"/>
                  <a:pt x="3456982" y="-1586"/>
                  <a:pt x="3750869" y="0"/>
                </a:cubicBezTo>
                <a:cubicBezTo>
                  <a:pt x="4044756" y="1586"/>
                  <a:pt x="4302726" y="17043"/>
                  <a:pt x="4480560" y="0"/>
                </a:cubicBezTo>
                <a:cubicBezTo>
                  <a:pt x="4481045" y="9333"/>
                  <a:pt x="4481838" y="19699"/>
                  <a:pt x="4480560" y="27432"/>
                </a:cubicBezTo>
                <a:cubicBezTo>
                  <a:pt x="4279652" y="2294"/>
                  <a:pt x="4200762" y="50710"/>
                  <a:pt x="3930091" y="27432"/>
                </a:cubicBezTo>
                <a:cubicBezTo>
                  <a:pt x="3659420" y="4154"/>
                  <a:pt x="3456052" y="31438"/>
                  <a:pt x="3290011" y="27432"/>
                </a:cubicBezTo>
                <a:cubicBezTo>
                  <a:pt x="3123970" y="23426"/>
                  <a:pt x="2882392" y="41962"/>
                  <a:pt x="2649931" y="27432"/>
                </a:cubicBezTo>
                <a:cubicBezTo>
                  <a:pt x="2417470" y="12902"/>
                  <a:pt x="2238426" y="16481"/>
                  <a:pt x="2054657" y="27432"/>
                </a:cubicBezTo>
                <a:cubicBezTo>
                  <a:pt x="1870888" y="38383"/>
                  <a:pt x="1566368" y="54184"/>
                  <a:pt x="1324966" y="27432"/>
                </a:cubicBezTo>
                <a:cubicBezTo>
                  <a:pt x="1083564" y="680"/>
                  <a:pt x="787410" y="20090"/>
                  <a:pt x="595274" y="27432"/>
                </a:cubicBezTo>
                <a:cubicBezTo>
                  <a:pt x="403138" y="34774"/>
                  <a:pt x="169622" y="19643"/>
                  <a:pt x="0" y="27432"/>
                </a:cubicBezTo>
                <a:cubicBezTo>
                  <a:pt x="211" y="18145"/>
                  <a:pt x="120" y="6480"/>
                  <a:pt x="0" y="0"/>
                </a:cubicBezTo>
                <a:close/>
              </a:path>
            </a:pathLst>
          </a:custGeom>
          <a:solidFill>
            <a:schemeClr val="tx1"/>
          </a:solidFill>
          <a:ln w="4445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7825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F72D13B-FFCB-4650-AD3C-CB50373525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CA9470-DF15-46A1-BF0E-8A5367A4B0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3047CB-E94D-482F-BACA-681E96C0EC2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345051-2045-45DA-935E-2E3CA1A69ADC}" type="datetimeFigureOut">
              <a:rPr lang="en-US" smtClean="0"/>
              <a:t>4/1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FDA4B5-E797-42FC-8B7A-2294DF24A3D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8ED201-6D0E-422C-B4EC-566A3DC298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CD31F4-64FA-4BA0-9498-67783267A8C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2721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0" r:id="rId2"/>
    <p:sldLayoutId id="2147483669" r:id="rId3"/>
    <p:sldLayoutId id="2147483668" r:id="rId4"/>
    <p:sldLayoutId id="2147483667" r:id="rId5"/>
    <p:sldLayoutId id="2147483666" r:id="rId6"/>
    <p:sldLayoutId id="2147483665" r:id="rId7"/>
    <p:sldLayoutId id="2147483664" r:id="rId8"/>
    <p:sldLayoutId id="2147483663" r:id="rId9"/>
    <p:sldLayoutId id="2147483662" r:id="rId10"/>
    <p:sldLayoutId id="2147483661" r:id="rId11"/>
  </p:sldLayoutIdLst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4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10000"/>
        </a:lnSpc>
        <a:spcBef>
          <a:spcPts val="1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F47B6D0-19F0-B65E-E6D3-ABFD147DFC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8BF7F8F-8484-C548-B3F3-28D28B6D68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14BB75-FEA7-6F2B-D9C9-EBF5FE259EC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3BAB95-8DA7-460B-B00A-7037C8394FB0}" type="datetime1">
              <a:rPr lang="en-US" smtClean="0"/>
              <a:pPr/>
              <a:t>4/1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B77072-E531-E534-3D80-1614430539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Sample Footer Text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C79A41-EA54-346F-93B0-DFF7F700795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A71338-8BA2-4C79-A6C5-5A8E30081D0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73282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13" Type="http://schemas.openxmlformats.org/officeDocument/2006/relationships/image" Target="../media/image6.wmf"/><Relationship Id="rId3" Type="http://schemas.openxmlformats.org/officeDocument/2006/relationships/image" Target="../media/image1.png"/><Relationship Id="rId7" Type="http://schemas.openxmlformats.org/officeDocument/2006/relationships/image" Target="../media/image3.png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8.emf"/><Relationship Id="rId2" Type="http://schemas.openxmlformats.org/officeDocument/2006/relationships/customXml" Target="../ink/ink1.xml"/><Relationship Id="rId16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3.xml"/><Relationship Id="rId11" Type="http://schemas.openxmlformats.org/officeDocument/2006/relationships/image" Target="../media/image5.png"/><Relationship Id="rId5" Type="http://schemas.openxmlformats.org/officeDocument/2006/relationships/image" Target="../media/image2.png"/><Relationship Id="rId15" Type="http://schemas.openxmlformats.org/officeDocument/2006/relationships/image" Target="../media/image7.wmf"/><Relationship Id="rId10" Type="http://schemas.openxmlformats.org/officeDocument/2006/relationships/customXml" Target="../ink/ink5.xml"/><Relationship Id="rId4" Type="http://schemas.openxmlformats.org/officeDocument/2006/relationships/customXml" Target="../ink/ink2.xml"/><Relationship Id="rId9" Type="http://schemas.openxmlformats.org/officeDocument/2006/relationships/image" Target="../media/image4.png"/><Relationship Id="rId1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9.xml"/><Relationship Id="rId13" Type="http://schemas.openxmlformats.org/officeDocument/2006/relationships/image" Target="../media/image6.wmf"/><Relationship Id="rId3" Type="http://schemas.openxmlformats.org/officeDocument/2006/relationships/image" Target="../media/image1.png"/><Relationship Id="rId7" Type="http://schemas.openxmlformats.org/officeDocument/2006/relationships/image" Target="../media/image3.png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8.emf"/><Relationship Id="rId2" Type="http://schemas.openxmlformats.org/officeDocument/2006/relationships/customXml" Target="../ink/ink6.xml"/><Relationship Id="rId16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8.xml"/><Relationship Id="rId11" Type="http://schemas.openxmlformats.org/officeDocument/2006/relationships/image" Target="../media/image5.png"/><Relationship Id="rId5" Type="http://schemas.openxmlformats.org/officeDocument/2006/relationships/image" Target="../media/image2.png"/><Relationship Id="rId15" Type="http://schemas.openxmlformats.org/officeDocument/2006/relationships/image" Target="../media/image7.wmf"/><Relationship Id="rId10" Type="http://schemas.openxmlformats.org/officeDocument/2006/relationships/customXml" Target="../ink/ink10.xml"/><Relationship Id="rId4" Type="http://schemas.openxmlformats.org/officeDocument/2006/relationships/customXml" Target="../ink/ink7.xml"/><Relationship Id="rId9" Type="http://schemas.openxmlformats.org/officeDocument/2006/relationships/image" Target="../media/image4.png"/><Relationship Id="rId1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614FD744-8E1F-47FE-8F00-4E8C128665E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ối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ày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iền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ăn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ế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ánh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ato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ăn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ế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i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ánh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a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F2AF5B3F-01D9-D1E8-D6F9-B294E38BFB4F}"/>
                  </a:ext>
                </a:extLst>
              </p14:cNvPr>
              <p14:cNvContentPartPr/>
              <p14:nvPr/>
            </p14:nvContentPartPr>
            <p14:xfrm>
              <a:off x="6025910" y="1621832"/>
              <a:ext cx="1318320" cy="9831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F2AF5B3F-01D9-D1E8-D6F9-B294E38BFB4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963270" y="1559192"/>
                <a:ext cx="1443960" cy="110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F2DA4763-58B3-2425-50E6-93635C81E33F}"/>
                  </a:ext>
                </a:extLst>
              </p14:cNvPr>
              <p14:cNvContentPartPr/>
              <p14:nvPr/>
            </p14:nvContentPartPr>
            <p14:xfrm>
              <a:off x="6283830" y="1263480"/>
              <a:ext cx="810720" cy="3963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F2DA4763-58B3-2425-50E6-93635C81E33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220830" y="1200480"/>
                <a:ext cx="936360" cy="52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2FEDF8C0-F9AF-2563-3562-2FCB12D0E46B}"/>
                  </a:ext>
                </a:extLst>
              </p14:cNvPr>
              <p14:cNvContentPartPr/>
              <p14:nvPr/>
            </p14:nvContentPartPr>
            <p14:xfrm>
              <a:off x="4853910" y="3048000"/>
              <a:ext cx="360" cy="3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2FEDF8C0-F9AF-2563-3562-2FCB12D0E46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790910" y="2985000"/>
                <a:ext cx="126000" cy="12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E9D3203B-F285-2BA4-654E-13CB3F497759}"/>
                  </a:ext>
                </a:extLst>
              </p14:cNvPr>
              <p14:cNvContentPartPr/>
              <p14:nvPr/>
            </p14:nvContentPartPr>
            <p14:xfrm>
              <a:off x="7914520" y="3626880"/>
              <a:ext cx="360" cy="126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E9D3203B-F285-2BA4-654E-13CB3F497759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851520" y="3563880"/>
                <a:ext cx="126000" cy="13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46C97D40-2277-DBA2-32F1-1EDC6628F046}"/>
                  </a:ext>
                </a:extLst>
              </p14:cNvPr>
              <p14:cNvContentPartPr/>
              <p14:nvPr/>
            </p14:nvContentPartPr>
            <p14:xfrm>
              <a:off x="6949000" y="782520"/>
              <a:ext cx="360" cy="36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46C97D40-2277-DBA2-32F1-1EDC6628F046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886360" y="719520"/>
                <a:ext cx="126000" cy="126000"/>
              </a:xfrm>
              <a:prstGeom prst="rect">
                <a:avLst/>
              </a:prstGeom>
            </p:spPr>
          </p:pic>
        </mc:Fallback>
      </mc:AlternateContent>
      <p:pic>
        <p:nvPicPr>
          <p:cNvPr id="22" name="Picture 21">
            <a:extLst>
              <a:ext uri="{FF2B5EF4-FFF2-40B4-BE49-F238E27FC236}">
                <a16:creationId xmlns:a16="http://schemas.microsoft.com/office/drawing/2014/main" id="{C63D268E-DF84-3FD7-B9C0-1CD76DC61D9F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4293" r="3420" b="9314"/>
          <a:stretch/>
        </p:blipFill>
        <p:spPr>
          <a:xfrm>
            <a:off x="592023" y="979235"/>
            <a:ext cx="4010967" cy="3332245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1221F4E8-95DB-5BBF-5F61-B4ABC1A72F68}"/>
              </a:ext>
            </a:extLst>
          </p:cNvPr>
          <p:cNvSpPr txBox="1"/>
          <p:nvPr/>
        </p:nvSpPr>
        <p:spPr>
          <a:xfrm>
            <a:off x="5260848" y="100826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ng</a:t>
            </a:r>
            <a:r>
              <a:rPr lang="en-US" sz="1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           </a:t>
            </a:r>
            <a:r>
              <a:rPr lang="en-US" sz="1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i</a:t>
            </a:r>
            <a:r>
              <a:rPr lang="en-US" sz="1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ánh  </a:t>
            </a:r>
            <a:endParaRPr lang="en-US" sz="18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234D28E-4B52-1ADC-6CDC-6A6D0E836309}"/>
              </a:ext>
            </a:extLst>
          </p:cNvPr>
          <p:cNvSpPr txBox="1"/>
          <p:nvPr/>
        </p:nvSpPr>
        <p:spPr>
          <a:xfrm>
            <a:off x="5260848" y="2223685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a</a:t>
            </a:r>
            <a:r>
              <a:rPr lang="en-US" sz="1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:           </a:t>
            </a:r>
            <a:r>
              <a:rPr lang="en-US" sz="1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i</a:t>
            </a:r>
            <a:r>
              <a:rPr lang="en-US" sz="1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ánh  </a:t>
            </a:r>
            <a:endParaRPr lang="en-US" sz="18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AF95B9D-FC1D-7E1A-7FD7-6F01631987BA}"/>
              </a:ext>
            </a:extLst>
          </p:cNvPr>
          <p:cNvSpPr txBox="1"/>
          <p:nvPr/>
        </p:nvSpPr>
        <p:spPr>
          <a:xfrm>
            <a:off x="5202187" y="3354783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ều</a:t>
            </a:r>
            <a:r>
              <a:rPr lang="en-US" sz="1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:           </a:t>
            </a:r>
            <a:r>
              <a:rPr lang="en-US" sz="1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i</a:t>
            </a:r>
            <a:r>
              <a:rPr lang="en-US" sz="1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ánh </a:t>
            </a:r>
            <a:endParaRPr lang="en-US" sz="18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84D24D87-095F-D101-1045-26FC29BB1A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59" y="724861"/>
          <a:ext cx="236679" cy="1104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457200" progId="Equation.DSMT4">
                  <p:embed/>
                </p:oleObj>
              </mc:Choice>
              <mc:Fallback>
                <p:oleObj name="Equation" r:id="rId12" imgW="152280" imgH="457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84D24D87-095F-D101-1045-26FC29BB1A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72259" y="724861"/>
                        <a:ext cx="236679" cy="1104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02D83699-4CF1-E52E-96FD-E2ABD41D3A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5623" y="3135300"/>
          <a:ext cx="355030" cy="983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457200" progId="Equation.DSMT4">
                  <p:embed/>
                </p:oleObj>
              </mc:Choice>
              <mc:Fallback>
                <p:oleObj name="Equation" r:id="rId14" imgW="164880" imgH="4572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02D83699-4CF1-E52E-96FD-E2ABD41D3A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65623" y="3135300"/>
                        <a:ext cx="355030" cy="983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7B33030-829B-2EE2-4687-0F2D53CA39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1104" y="1951983"/>
          <a:ext cx="3571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6595" imgH="1066767" progId="Equation.DSMT4">
                  <p:embed/>
                </p:oleObj>
              </mc:Choice>
              <mc:Fallback>
                <p:oleObj name="Equation" r:id="rId16" imgW="356595" imgH="1066767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7B33030-829B-2EE2-4687-0F2D53CA39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31104" y="1951983"/>
                        <a:ext cx="35718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83702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D6C8528-7D77-7346-930D-DF0C573F5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559706"/>
              </p:ext>
            </p:extLst>
          </p:nvPr>
        </p:nvGraphicFramePr>
        <p:xfrm>
          <a:off x="6524845" y="609600"/>
          <a:ext cx="4371754" cy="5546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2158920" progId="Equation.DSMT4">
                  <p:embed/>
                </p:oleObj>
              </mc:Choice>
              <mc:Fallback>
                <p:oleObj name="Equation" r:id="rId2" imgW="1726920" imgH="2158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845" y="609600"/>
                        <a:ext cx="4371754" cy="55464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E23A993-7DFA-9EB6-88CC-A552C29B0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03033"/>
              </p:ext>
            </p:extLst>
          </p:nvPr>
        </p:nvGraphicFramePr>
        <p:xfrm>
          <a:off x="1169988" y="609599"/>
          <a:ext cx="3627674" cy="1174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457200" progId="Equation.DSMT4">
                  <p:embed/>
                </p:oleObj>
              </mc:Choice>
              <mc:Fallback>
                <p:oleObj name="Equation" r:id="rId4" imgW="1409400" imgH="457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E23A993-7DFA-9EB6-88CC-A552C29B00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9988" y="609599"/>
                        <a:ext cx="3627674" cy="1174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4933736-83E6-6466-B48D-93D486FEB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532665"/>
              </p:ext>
            </p:extLst>
          </p:nvPr>
        </p:nvGraphicFramePr>
        <p:xfrm>
          <a:off x="1295400" y="1752600"/>
          <a:ext cx="4236719" cy="4728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1942920" progId="Equation.DSMT4">
                  <p:embed/>
                </p:oleObj>
              </mc:Choice>
              <mc:Fallback>
                <p:oleObj name="Equation" r:id="rId6" imgW="1739880" imgH="19429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4933736-83E6-6466-B48D-93D486FEBD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1752600"/>
                        <a:ext cx="4236719" cy="4728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5820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749BD3-2A82-DDAE-86E4-D49B907702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9975" y="1060714"/>
            <a:ext cx="7612049" cy="931522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ctr"/>
            <a:r>
              <a:rPr lang="en-US" sz="6000" kern="1200" dirty="0">
                <a:solidFill>
                  <a:schemeClr val="tx1"/>
                </a:solidFill>
                <a:latin typeface="#9Slide03 BoosterNextFYBlack" panose="02000A03000000020004" pitchFamily="2" charset="0"/>
              </a:rPr>
              <a:t>TỔNG KẾT TIẾT HỌC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7E617D-1272-CF8D-6060-BC511AB957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1060" y="3045353"/>
            <a:ext cx="11437796" cy="767294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>
              <a:buNone/>
            </a:pP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Viết 2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ọc/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m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F94CA60-B4F8-77E8-7C4F-8B54F0A2A556}"/>
              </a:ext>
            </a:extLst>
          </p:cNvPr>
          <p:cNvSpPr txBox="1">
            <a:spLocks/>
          </p:cNvSpPr>
          <p:nvPr/>
        </p:nvSpPr>
        <p:spPr>
          <a:xfrm>
            <a:off x="377101" y="4517111"/>
            <a:ext cx="11437796" cy="1534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ẽ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y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ổi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ọc tập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ơn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</a:p>
        </p:txBody>
      </p:sp>
      <p:pic>
        <p:nvPicPr>
          <p:cNvPr id="6" name="Picture 5" descr="Arrows hitting the center of a target&#10;&#10;Description automatically generated">
            <a:extLst>
              <a:ext uri="{FF2B5EF4-FFF2-40B4-BE49-F238E27FC236}">
                <a16:creationId xmlns:a16="http://schemas.microsoft.com/office/drawing/2014/main" id="{7C03A2F9-6EC5-C204-731C-CF36A3111F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9007"/>
            <a:ext cx="2118360" cy="161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6750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FBE06E-0394-790D-E3A1-52B394EE72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ừ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C88727-ADD5-1B00-2E59-EDC76178F3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97853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b="1" dirty="0"/>
              <a:t>1.Số </a:t>
            </a:r>
            <a:r>
              <a:rPr lang="en-US" sz="3600" b="1" dirty="0" err="1"/>
              <a:t>đối</a:t>
            </a:r>
            <a:r>
              <a:rPr lang="en-US" sz="3600" b="1" dirty="0"/>
              <a:t> </a:t>
            </a:r>
            <a:r>
              <a:rPr lang="en-US" sz="3600" b="1" dirty="0" err="1"/>
              <a:t>của</a:t>
            </a:r>
            <a:r>
              <a:rPr lang="en-US" sz="3600" b="1" dirty="0"/>
              <a:t> </a:t>
            </a:r>
            <a:r>
              <a:rPr lang="en-US" sz="3600" b="1" dirty="0" err="1"/>
              <a:t>một</a:t>
            </a:r>
            <a:r>
              <a:rPr lang="en-US" sz="3600" b="1" dirty="0"/>
              <a:t> </a:t>
            </a:r>
            <a:r>
              <a:rPr lang="en-US" sz="3600" b="1" dirty="0" err="1"/>
              <a:t>phân</a:t>
            </a:r>
            <a:r>
              <a:rPr lang="en-US" sz="3600" b="1" dirty="0"/>
              <a:t> </a:t>
            </a:r>
            <a:r>
              <a:rPr lang="en-US" sz="3600" b="1" dirty="0" err="1"/>
              <a:t>số</a:t>
            </a:r>
            <a:r>
              <a:rPr lang="en-US" sz="3600" b="1" dirty="0"/>
              <a:t>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C8F0F074-01AA-2089-D9D5-FD508EF15A65}"/>
              </a:ext>
            </a:extLst>
          </p:cNvPr>
          <p:cNvSpPr txBox="1">
            <a:spLocks/>
          </p:cNvSpPr>
          <p:nvPr/>
        </p:nvSpPr>
        <p:spPr>
          <a:xfrm>
            <a:off x="838200" y="2679065"/>
            <a:ext cx="10515600" cy="9785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600" b="1" dirty="0"/>
              <a:t>2. Quy </a:t>
            </a:r>
            <a:r>
              <a:rPr lang="en-US" sz="3600" b="1" dirty="0" err="1"/>
              <a:t>tắc</a:t>
            </a:r>
            <a:r>
              <a:rPr lang="en-US" sz="3600" b="1" dirty="0"/>
              <a:t> </a:t>
            </a:r>
            <a:r>
              <a:rPr lang="en-US" sz="3600" b="1" dirty="0" err="1"/>
              <a:t>trừ</a:t>
            </a:r>
            <a:r>
              <a:rPr lang="en-US" sz="3600" b="1" dirty="0"/>
              <a:t> </a:t>
            </a:r>
            <a:r>
              <a:rPr lang="en-US" sz="3600" b="1" dirty="0" err="1"/>
              <a:t>hai</a:t>
            </a:r>
            <a:r>
              <a:rPr lang="en-US" sz="3600" b="1" dirty="0"/>
              <a:t> </a:t>
            </a:r>
            <a:r>
              <a:rPr lang="en-US" sz="3600" b="1" dirty="0" err="1"/>
              <a:t>phân</a:t>
            </a:r>
            <a:r>
              <a:rPr lang="en-US" sz="3600" b="1" dirty="0"/>
              <a:t> </a:t>
            </a:r>
            <a:r>
              <a:rPr lang="en-US" sz="3600" b="1" dirty="0" err="1"/>
              <a:t>số</a:t>
            </a:r>
            <a:r>
              <a:rPr lang="en-US" sz="3600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44831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7" name="Rectangle 26">
            <a:extLst>
              <a:ext uri="{FF2B5EF4-FFF2-40B4-BE49-F238E27FC236}">
                <a16:creationId xmlns:a16="http://schemas.microsoft.com/office/drawing/2014/main" id="{2D2B266D-3625-4584-A5C3-7D3F672CFF3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C463B99A-73EE-4FBB-B7C4-F9F9BCC25C6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A5D2A5D1-BA0D-47D3-B051-DA7743C46E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219825"/>
          </a:xfrm>
          <a:custGeom>
            <a:avLst/>
            <a:gdLst>
              <a:gd name="connsiteX0" fmla="*/ 6789701 w 12192000"/>
              <a:gd name="connsiteY0" fmla="*/ 6151588 h 6219825"/>
              <a:gd name="connsiteX1" fmla="*/ 6788702 w 12192000"/>
              <a:gd name="connsiteY1" fmla="*/ 6151666 h 6219825"/>
              <a:gd name="connsiteX2" fmla="*/ 6788476 w 12192000"/>
              <a:gd name="connsiteY2" fmla="*/ 6152200 h 6219825"/>
              <a:gd name="connsiteX3" fmla="*/ 9834 w 12192000"/>
              <a:gd name="connsiteY3" fmla="*/ 0 h 6219825"/>
              <a:gd name="connsiteX4" fmla="*/ 12357 w 12192000"/>
              <a:gd name="connsiteY4" fmla="*/ 1 h 6219825"/>
              <a:gd name="connsiteX5" fmla="*/ 12192000 w 12192000"/>
              <a:gd name="connsiteY5" fmla="*/ 1 h 6219825"/>
              <a:gd name="connsiteX6" fmla="*/ 12192000 w 12192000"/>
              <a:gd name="connsiteY6" fmla="*/ 5105401 h 6219825"/>
              <a:gd name="connsiteX7" fmla="*/ 12191716 w 12192000"/>
              <a:gd name="connsiteY7" fmla="*/ 5105401 h 6219825"/>
              <a:gd name="connsiteX8" fmla="*/ 12192000 w 12192000"/>
              <a:gd name="connsiteY8" fmla="*/ 5256977 h 6219825"/>
              <a:gd name="connsiteX9" fmla="*/ 12061096 w 12192000"/>
              <a:gd name="connsiteY9" fmla="*/ 5296034 h 6219825"/>
              <a:gd name="connsiteX10" fmla="*/ 11676800 w 12192000"/>
              <a:gd name="connsiteY10" fmla="*/ 5399652 h 6219825"/>
              <a:gd name="connsiteX11" fmla="*/ 10425355 w 12192000"/>
              <a:gd name="connsiteY11" fmla="*/ 5683310 h 6219825"/>
              <a:gd name="connsiteX12" fmla="*/ 9424022 w 12192000"/>
              <a:gd name="connsiteY12" fmla="*/ 5858546 h 6219825"/>
              <a:gd name="connsiteX13" fmla="*/ 8458419 w 12192000"/>
              <a:gd name="connsiteY13" fmla="*/ 5992303 h 6219825"/>
              <a:gd name="connsiteX14" fmla="*/ 7715970 w 12192000"/>
              <a:gd name="connsiteY14" fmla="*/ 6072283 h 6219825"/>
              <a:gd name="connsiteX15" fmla="*/ 6951716 w 12192000"/>
              <a:gd name="connsiteY15" fmla="*/ 6138091 h 6219825"/>
              <a:gd name="connsiteX16" fmla="*/ 6936303 w 12192000"/>
              <a:gd name="connsiteY16" fmla="*/ 6140163 h 6219825"/>
              <a:gd name="connsiteX17" fmla="*/ 6790448 w 12192000"/>
              <a:gd name="connsiteY17" fmla="*/ 6151529 h 6219825"/>
              <a:gd name="connsiteX18" fmla="*/ 6799941 w 12192000"/>
              <a:gd name="connsiteY18" fmla="*/ 6153349 h 6219825"/>
              <a:gd name="connsiteX19" fmla="*/ 6835432 w 12192000"/>
              <a:gd name="connsiteY19" fmla="*/ 6151642 h 6219825"/>
              <a:gd name="connsiteX20" fmla="*/ 6884003 w 12192000"/>
              <a:gd name="connsiteY20" fmla="*/ 6148662 h 6219825"/>
              <a:gd name="connsiteX21" fmla="*/ 7578771 w 12192000"/>
              <a:gd name="connsiteY21" fmla="*/ 6116122 h 6219825"/>
              <a:gd name="connsiteX22" fmla="*/ 8623845 w 12192000"/>
              <a:gd name="connsiteY22" fmla="*/ 6029188 h 6219825"/>
              <a:gd name="connsiteX23" fmla="*/ 9479970 w 12192000"/>
              <a:gd name="connsiteY23" fmla="*/ 5925239 h 6219825"/>
              <a:gd name="connsiteX24" fmla="*/ 10629308 w 12192000"/>
              <a:gd name="connsiteY24" fmla="*/ 5731000 h 6219825"/>
              <a:gd name="connsiteX25" fmla="*/ 11998498 w 12192000"/>
              <a:gd name="connsiteY25" fmla="*/ 5404869 h 6219825"/>
              <a:gd name="connsiteX26" fmla="*/ 12192000 w 12192000"/>
              <a:gd name="connsiteY26" fmla="*/ 5347846 h 6219825"/>
              <a:gd name="connsiteX27" fmla="*/ 12192000 w 12192000"/>
              <a:gd name="connsiteY27" fmla="*/ 5402606 h 6219825"/>
              <a:gd name="connsiteX28" fmla="*/ 11829257 w 12192000"/>
              <a:gd name="connsiteY28" fmla="*/ 5507950 h 6219825"/>
              <a:gd name="connsiteX29" fmla="*/ 10939183 w 12192000"/>
              <a:gd name="connsiteY29" fmla="*/ 5722555 h 6219825"/>
              <a:gd name="connsiteX30" fmla="*/ 9985530 w 12192000"/>
              <a:gd name="connsiteY30" fmla="*/ 5902635 h 6219825"/>
              <a:gd name="connsiteX31" fmla="*/ 9186882 w 12192000"/>
              <a:gd name="connsiteY31" fmla="*/ 6018631 h 6219825"/>
              <a:gd name="connsiteX32" fmla="*/ 8578198 w 12192000"/>
              <a:gd name="connsiteY32" fmla="*/ 6088179 h 6219825"/>
              <a:gd name="connsiteX33" fmla="*/ 7864358 w 12192000"/>
              <a:gd name="connsiteY33" fmla="*/ 6149656 h 6219825"/>
              <a:gd name="connsiteX34" fmla="*/ 6935502 w 12192000"/>
              <a:gd name="connsiteY34" fmla="*/ 6201071 h 6219825"/>
              <a:gd name="connsiteX35" fmla="*/ 6477750 w 12192000"/>
              <a:gd name="connsiteY35" fmla="*/ 6214980 h 6219825"/>
              <a:gd name="connsiteX36" fmla="*/ 6362294 w 12192000"/>
              <a:gd name="connsiteY36" fmla="*/ 6219825 h 6219825"/>
              <a:gd name="connsiteX37" fmla="*/ 6057129 w 12192000"/>
              <a:gd name="connsiteY37" fmla="*/ 6219825 h 6219825"/>
              <a:gd name="connsiteX38" fmla="*/ 5977784 w 12192000"/>
              <a:gd name="connsiteY38" fmla="*/ 6215229 h 6219825"/>
              <a:gd name="connsiteX39" fmla="*/ 5265087 w 12192000"/>
              <a:gd name="connsiteY39" fmla="*/ 6178965 h 6219825"/>
              <a:gd name="connsiteX40" fmla="*/ 4346277 w 12192000"/>
              <a:gd name="connsiteY40" fmla="*/ 6116869 h 6219825"/>
              <a:gd name="connsiteX41" fmla="*/ 3373045 w 12192000"/>
              <a:gd name="connsiteY41" fmla="*/ 6018259 h 6219825"/>
              <a:gd name="connsiteX42" fmla="*/ 2362173 w 12192000"/>
              <a:gd name="connsiteY42" fmla="*/ 5899282 h 6219825"/>
              <a:gd name="connsiteX43" fmla="*/ 1233178 w 12192000"/>
              <a:gd name="connsiteY43" fmla="*/ 5726033 h 6219825"/>
              <a:gd name="connsiteX44" fmla="*/ 68500 w 12192000"/>
              <a:gd name="connsiteY44" fmla="*/ 5486226 h 6219825"/>
              <a:gd name="connsiteX45" fmla="*/ 0 w 12192000"/>
              <a:gd name="connsiteY45" fmla="*/ 5468863 h 6219825"/>
              <a:gd name="connsiteX46" fmla="*/ 0 w 12192000"/>
              <a:gd name="connsiteY46" fmla="*/ 5412351 h 6219825"/>
              <a:gd name="connsiteX47" fmla="*/ 72441 w 12192000"/>
              <a:gd name="connsiteY47" fmla="*/ 5431135 h 6219825"/>
              <a:gd name="connsiteX48" fmla="*/ 600716 w 12192000"/>
              <a:gd name="connsiteY48" fmla="*/ 5549555 h 6219825"/>
              <a:gd name="connsiteX49" fmla="*/ 1769512 w 12192000"/>
              <a:gd name="connsiteY49" fmla="*/ 5759811 h 6219825"/>
              <a:gd name="connsiteX50" fmla="*/ 2613554 w 12192000"/>
              <a:gd name="connsiteY50" fmla="*/ 5876802 h 6219825"/>
              <a:gd name="connsiteX51" fmla="*/ 2581134 w 12192000"/>
              <a:gd name="connsiteY51" fmla="*/ 5866867 h 6219825"/>
              <a:gd name="connsiteX52" fmla="*/ 1112635 w 12192000"/>
              <a:gd name="connsiteY52" fmla="*/ 5534031 h 6219825"/>
              <a:gd name="connsiteX53" fmla="*/ 420412 w 12192000"/>
              <a:gd name="connsiteY53" fmla="*/ 5334514 h 6219825"/>
              <a:gd name="connsiteX54" fmla="*/ 0 w 12192000"/>
              <a:gd name="connsiteY54" fmla="*/ 5195539 h 6219825"/>
              <a:gd name="connsiteX55" fmla="*/ 60 w 12192000"/>
              <a:gd name="connsiteY55" fmla="*/ 5105401 h 6219825"/>
              <a:gd name="connsiteX56" fmla="*/ 0 w 12192000"/>
              <a:gd name="connsiteY56" fmla="*/ 5105401 h 6219825"/>
              <a:gd name="connsiteX57" fmla="*/ 0 w 12192000"/>
              <a:gd name="connsiteY57" fmla="*/ 1 h 6219825"/>
              <a:gd name="connsiteX58" fmla="*/ 9834 w 12192000"/>
              <a:gd name="connsiteY58" fmla="*/ 1 h 6219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12192000" h="6219825">
                <a:moveTo>
                  <a:pt x="6789701" y="6151588"/>
                </a:moveTo>
                <a:lnTo>
                  <a:pt x="6788702" y="6151666"/>
                </a:lnTo>
                <a:cubicBezTo>
                  <a:pt x="6788627" y="6151844"/>
                  <a:pt x="6788551" y="6152022"/>
                  <a:pt x="6788476" y="6152200"/>
                </a:cubicBezTo>
                <a:close/>
                <a:moveTo>
                  <a:pt x="9834" y="0"/>
                </a:moveTo>
                <a:lnTo>
                  <a:pt x="12357" y="1"/>
                </a:lnTo>
                <a:lnTo>
                  <a:pt x="12192000" y="1"/>
                </a:lnTo>
                <a:lnTo>
                  <a:pt x="12192000" y="5105401"/>
                </a:lnTo>
                <a:lnTo>
                  <a:pt x="12191716" y="5105401"/>
                </a:lnTo>
                <a:lnTo>
                  <a:pt x="12192000" y="5256977"/>
                </a:lnTo>
                <a:lnTo>
                  <a:pt x="12061096" y="5296034"/>
                </a:lnTo>
                <a:cubicBezTo>
                  <a:pt x="11933500" y="5332263"/>
                  <a:pt x="11805390" y="5366806"/>
                  <a:pt x="11676800" y="5399652"/>
                </a:cubicBezTo>
                <a:cubicBezTo>
                  <a:pt x="11262789" y="5507204"/>
                  <a:pt x="10845343" y="5600846"/>
                  <a:pt x="10425355" y="5683310"/>
                </a:cubicBezTo>
                <a:cubicBezTo>
                  <a:pt x="10092810" y="5748549"/>
                  <a:pt x="9759033" y="5806970"/>
                  <a:pt x="9424022" y="5858546"/>
                </a:cubicBezTo>
                <a:cubicBezTo>
                  <a:pt x="9102997" y="5908224"/>
                  <a:pt x="8781133" y="5952809"/>
                  <a:pt x="8458419" y="5992303"/>
                </a:cubicBezTo>
                <a:cubicBezTo>
                  <a:pt x="8211360" y="6022481"/>
                  <a:pt x="7963792" y="6048065"/>
                  <a:pt x="7715970" y="6072283"/>
                </a:cubicBezTo>
                <a:lnTo>
                  <a:pt x="6951716" y="6138091"/>
                </a:lnTo>
                <a:lnTo>
                  <a:pt x="6936303" y="6140163"/>
                </a:lnTo>
                <a:lnTo>
                  <a:pt x="6790448" y="6151529"/>
                </a:lnTo>
                <a:lnTo>
                  <a:pt x="6799941" y="6153349"/>
                </a:lnTo>
                <a:cubicBezTo>
                  <a:pt x="6811623" y="6153816"/>
                  <a:pt x="6823734" y="6151642"/>
                  <a:pt x="6835432" y="6151642"/>
                </a:cubicBezTo>
                <a:cubicBezTo>
                  <a:pt x="6851580" y="6151642"/>
                  <a:pt x="6867729" y="6149034"/>
                  <a:pt x="6884003" y="6148662"/>
                </a:cubicBezTo>
                <a:cubicBezTo>
                  <a:pt x="7115805" y="6143198"/>
                  <a:pt x="7347351" y="6131026"/>
                  <a:pt x="7578771" y="6116122"/>
                </a:cubicBezTo>
                <a:cubicBezTo>
                  <a:pt x="7927552" y="6093644"/>
                  <a:pt x="8276080" y="6065453"/>
                  <a:pt x="8623845" y="6029188"/>
                </a:cubicBezTo>
                <a:cubicBezTo>
                  <a:pt x="8909939" y="5999878"/>
                  <a:pt x="9195310" y="5965228"/>
                  <a:pt x="9479970" y="5925239"/>
                </a:cubicBezTo>
                <a:cubicBezTo>
                  <a:pt x="9864901" y="5870842"/>
                  <a:pt x="10248014" y="5806101"/>
                  <a:pt x="10629308" y="5731000"/>
                </a:cubicBezTo>
                <a:cubicBezTo>
                  <a:pt x="11090114" y="5639842"/>
                  <a:pt x="11546975" y="5532291"/>
                  <a:pt x="11998498" y="5404869"/>
                </a:cubicBezTo>
                <a:lnTo>
                  <a:pt x="12192000" y="5347846"/>
                </a:lnTo>
                <a:lnTo>
                  <a:pt x="12192000" y="5402606"/>
                </a:lnTo>
                <a:lnTo>
                  <a:pt x="11829257" y="5507950"/>
                </a:lnTo>
                <a:cubicBezTo>
                  <a:pt x="11534769" y="5587680"/>
                  <a:pt x="11238120" y="5658596"/>
                  <a:pt x="10939183" y="5722555"/>
                </a:cubicBezTo>
                <a:cubicBezTo>
                  <a:pt x="10622824" y="5790365"/>
                  <a:pt x="10304941" y="5850387"/>
                  <a:pt x="9985530" y="5902635"/>
                </a:cubicBezTo>
                <a:cubicBezTo>
                  <a:pt x="9720036" y="5946102"/>
                  <a:pt x="9453814" y="5984764"/>
                  <a:pt x="9186882" y="6018631"/>
                </a:cubicBezTo>
                <a:cubicBezTo>
                  <a:pt x="8984197" y="6044216"/>
                  <a:pt x="8781514" y="6068309"/>
                  <a:pt x="8578198" y="6088179"/>
                </a:cubicBezTo>
                <a:lnTo>
                  <a:pt x="7864358" y="6149656"/>
                </a:lnTo>
                <a:cubicBezTo>
                  <a:pt x="7554994" y="6172009"/>
                  <a:pt x="7245502" y="6189895"/>
                  <a:pt x="6935502" y="6201071"/>
                </a:cubicBezTo>
                <a:lnTo>
                  <a:pt x="6477750" y="6214980"/>
                </a:lnTo>
                <a:cubicBezTo>
                  <a:pt x="6439195" y="6212895"/>
                  <a:pt x="6400529" y="6214521"/>
                  <a:pt x="6362294" y="6219825"/>
                </a:cubicBezTo>
                <a:lnTo>
                  <a:pt x="6057129" y="6219825"/>
                </a:lnTo>
                <a:lnTo>
                  <a:pt x="5977784" y="6215229"/>
                </a:lnTo>
                <a:lnTo>
                  <a:pt x="5265087" y="6178965"/>
                </a:lnTo>
                <a:cubicBezTo>
                  <a:pt x="4958267" y="6166544"/>
                  <a:pt x="4651826" y="6146055"/>
                  <a:pt x="4346277" y="6116869"/>
                </a:cubicBezTo>
                <a:lnTo>
                  <a:pt x="3373045" y="6018259"/>
                </a:lnTo>
                <a:cubicBezTo>
                  <a:pt x="3035412" y="5983982"/>
                  <a:pt x="2698456" y="5944327"/>
                  <a:pt x="2362173" y="5899282"/>
                </a:cubicBezTo>
                <a:cubicBezTo>
                  <a:pt x="1984692" y="5849108"/>
                  <a:pt x="1608364" y="5791358"/>
                  <a:pt x="1233178" y="5726033"/>
                </a:cubicBezTo>
                <a:cubicBezTo>
                  <a:pt x="842181" y="5657291"/>
                  <a:pt x="453758" y="5578770"/>
                  <a:pt x="68500" y="5486226"/>
                </a:cubicBezTo>
                <a:lnTo>
                  <a:pt x="0" y="5468863"/>
                </a:lnTo>
                <a:lnTo>
                  <a:pt x="0" y="5412351"/>
                </a:lnTo>
                <a:lnTo>
                  <a:pt x="72441" y="5431135"/>
                </a:lnTo>
                <a:cubicBezTo>
                  <a:pt x="247961" y="5473331"/>
                  <a:pt x="424164" y="5512608"/>
                  <a:pt x="600716" y="5549555"/>
                </a:cubicBezTo>
                <a:cubicBezTo>
                  <a:pt x="988279" y="5630403"/>
                  <a:pt x="1378133" y="5699330"/>
                  <a:pt x="1769512" y="5759811"/>
                </a:cubicBezTo>
                <a:cubicBezTo>
                  <a:pt x="2052426" y="5803406"/>
                  <a:pt x="2335725" y="5843519"/>
                  <a:pt x="2613554" y="5876802"/>
                </a:cubicBezTo>
                <a:cubicBezTo>
                  <a:pt x="2605544" y="5879410"/>
                  <a:pt x="2594611" y="5869350"/>
                  <a:pt x="2581134" y="5866867"/>
                </a:cubicBezTo>
                <a:cubicBezTo>
                  <a:pt x="2087178" y="5774877"/>
                  <a:pt x="1597684" y="5663937"/>
                  <a:pt x="1112635" y="5534031"/>
                </a:cubicBezTo>
                <a:cubicBezTo>
                  <a:pt x="880453" y="5471934"/>
                  <a:pt x="649713" y="5405428"/>
                  <a:pt x="420412" y="5334514"/>
                </a:cubicBezTo>
                <a:lnTo>
                  <a:pt x="0" y="5195539"/>
                </a:lnTo>
                <a:lnTo>
                  <a:pt x="60" y="5105401"/>
                </a:lnTo>
                <a:lnTo>
                  <a:pt x="0" y="5105401"/>
                </a:lnTo>
                <a:lnTo>
                  <a:pt x="0" y="1"/>
                </a:lnTo>
                <a:lnTo>
                  <a:pt x="9834" y="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Content Placeholder 4" descr="A math problem with numbers and symbols&#10;&#10;Description automatically generated">
            <a:extLst>
              <a:ext uri="{FF2B5EF4-FFF2-40B4-BE49-F238E27FC236}">
                <a16:creationId xmlns:a16="http://schemas.microsoft.com/office/drawing/2014/main" id="{8B5A5A5D-8EA7-FBB4-91F7-F8CB52F62F9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" y="2294668"/>
            <a:ext cx="11658600" cy="2710623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D808F532-92FE-29A1-6FC1-2E0E77A4C603}"/>
              </a:ext>
            </a:extLst>
          </p:cNvPr>
          <p:cNvSpPr txBox="1">
            <a:spLocks/>
          </p:cNvSpPr>
          <p:nvPr/>
        </p:nvSpPr>
        <p:spPr>
          <a:xfrm>
            <a:off x="1539240" y="494761"/>
            <a:ext cx="10515600" cy="9785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600" b="1" dirty="0" err="1"/>
              <a:t>Phép</a:t>
            </a:r>
            <a:r>
              <a:rPr lang="en-US" sz="3600" b="1" dirty="0"/>
              <a:t> tính </a:t>
            </a:r>
            <a:r>
              <a:rPr lang="en-US" sz="3600" b="1" dirty="0" err="1"/>
              <a:t>nào</a:t>
            </a:r>
            <a:r>
              <a:rPr lang="en-US" sz="3600" b="1" dirty="0"/>
              <a:t> </a:t>
            </a:r>
            <a:r>
              <a:rPr lang="en-US" sz="3600" b="1" dirty="0" err="1"/>
              <a:t>đúng</a:t>
            </a:r>
            <a:r>
              <a:rPr lang="en-US" sz="3600" b="1" dirty="0"/>
              <a:t>? </a:t>
            </a:r>
            <a:r>
              <a:rPr lang="en-US" sz="3600" b="1" dirty="0" err="1"/>
              <a:t>Phép</a:t>
            </a:r>
            <a:r>
              <a:rPr lang="en-US" sz="3600" b="1" dirty="0"/>
              <a:t> tính </a:t>
            </a:r>
            <a:r>
              <a:rPr lang="en-US" sz="3600" b="1" dirty="0" err="1"/>
              <a:t>nào</a:t>
            </a:r>
            <a:r>
              <a:rPr lang="en-US" sz="3600" b="1" dirty="0"/>
              <a:t> </a:t>
            </a:r>
            <a:r>
              <a:rPr lang="en-US" sz="3600" b="1" dirty="0" err="1"/>
              <a:t>sai</a:t>
            </a:r>
            <a:r>
              <a:rPr lang="en-US" sz="3600" b="1" dirty="0"/>
              <a:t>?  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5D2D9BD-1166-CA41-5048-8B1C91ACB98A}"/>
              </a:ext>
            </a:extLst>
          </p:cNvPr>
          <p:cNvSpPr txBox="1">
            <a:spLocks/>
          </p:cNvSpPr>
          <p:nvPr/>
        </p:nvSpPr>
        <p:spPr>
          <a:xfrm>
            <a:off x="836676" y="1580087"/>
            <a:ext cx="10515600" cy="9785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600" b="1" dirty="0" err="1"/>
              <a:t>Chỉ</a:t>
            </a:r>
            <a:r>
              <a:rPr lang="en-US" sz="3600" b="1" dirty="0"/>
              <a:t> </a:t>
            </a:r>
            <a:r>
              <a:rPr lang="en-US" sz="3600" b="1" dirty="0" err="1"/>
              <a:t>ra</a:t>
            </a:r>
            <a:r>
              <a:rPr lang="en-US" sz="3600" b="1" dirty="0"/>
              <a:t> </a:t>
            </a:r>
            <a:r>
              <a:rPr lang="en-US" sz="3600" b="1" dirty="0" err="1"/>
              <a:t>sai</a:t>
            </a:r>
            <a:r>
              <a:rPr lang="en-US" sz="3600" b="1" dirty="0"/>
              <a:t> ở </a:t>
            </a:r>
            <a:r>
              <a:rPr lang="en-US" sz="3600" b="1" dirty="0" err="1"/>
              <a:t>dấu</a:t>
            </a:r>
            <a:r>
              <a:rPr lang="en-US" sz="3600" b="1" dirty="0"/>
              <a:t> “=“ </a:t>
            </a:r>
            <a:r>
              <a:rPr lang="en-US" sz="3600" b="1" dirty="0" err="1"/>
              <a:t>nào</a:t>
            </a:r>
            <a:r>
              <a:rPr lang="en-US" sz="3600" b="1" dirty="0"/>
              <a:t>? 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9E2CB7A-1967-C612-1D98-BEE78FD35065}"/>
              </a:ext>
            </a:extLst>
          </p:cNvPr>
          <p:cNvSpPr/>
          <p:nvPr/>
        </p:nvSpPr>
        <p:spPr>
          <a:xfrm>
            <a:off x="2636520" y="2294668"/>
            <a:ext cx="45720" cy="45719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F447D44-CC08-CFF9-861F-EEA409B2D9E6}"/>
              </a:ext>
            </a:extLst>
          </p:cNvPr>
          <p:cNvSpPr/>
          <p:nvPr/>
        </p:nvSpPr>
        <p:spPr>
          <a:xfrm>
            <a:off x="2499360" y="2148840"/>
            <a:ext cx="1371600" cy="169164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914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 build="p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FBE06E-0394-790D-E3A1-52B394EE72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V. Quy tắc dấu ngoặc 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C8F0F074-01AA-2089-D9D5-FD508EF15A65}"/>
              </a:ext>
            </a:extLst>
          </p:cNvPr>
          <p:cNvSpPr txBox="1">
            <a:spLocks/>
          </p:cNvSpPr>
          <p:nvPr/>
        </p:nvSpPr>
        <p:spPr>
          <a:xfrm>
            <a:off x="838200" y="2741612"/>
            <a:ext cx="10515600" cy="9785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sz="3600" b="1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ECB5E879-1249-9381-2B34-60625259AD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51815"/>
          </a:xfrm>
        </p:spPr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ỐNG QUY TẮC DẤU NGOẶC ĐỐI VỚI SỐ NGUYÊN </a:t>
            </a:r>
          </a:p>
        </p:txBody>
      </p:sp>
    </p:spTree>
    <p:extLst>
      <p:ext uri="{BB962C8B-B14F-4D97-AF65-F5344CB8AC3E}">
        <p14:creationId xmlns:p14="http://schemas.microsoft.com/office/powerpoint/2010/main" val="1738905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592A52-DB32-C1BB-FF85-84B85439FB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0040" y="2315845"/>
            <a:ext cx="318516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ỏ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oặc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</a:p>
        </p:txBody>
      </p:sp>
      <p:pic>
        <p:nvPicPr>
          <p:cNvPr id="8" name="Content Placeholder 7" descr="A math problems with numbers&#10;&#10;Description automatically generated">
            <a:extLst>
              <a:ext uri="{FF2B5EF4-FFF2-40B4-BE49-F238E27FC236}">
                <a16:creationId xmlns:a16="http://schemas.microsoft.com/office/drawing/2014/main" id="{19F5CBE4-05BE-084D-55BF-BECAF8F4E6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0560" y="433784"/>
            <a:ext cx="7711440" cy="599043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BC6C015-940E-D926-9D51-D028A0E7CA2A}"/>
              </a:ext>
            </a:extLst>
          </p:cNvPr>
          <p:cNvSpPr/>
          <p:nvPr/>
        </p:nvSpPr>
        <p:spPr>
          <a:xfrm>
            <a:off x="4297680" y="433784"/>
            <a:ext cx="7543800" cy="136453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BEB8EBD-4207-5B86-2EFC-8CA869A564EA}"/>
              </a:ext>
            </a:extLst>
          </p:cNvPr>
          <p:cNvSpPr/>
          <p:nvPr/>
        </p:nvSpPr>
        <p:spPr>
          <a:xfrm>
            <a:off x="4328160" y="3429000"/>
            <a:ext cx="7543800" cy="136453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C40A9A0-DF94-957C-8D17-B09F81794CBA}"/>
              </a:ext>
            </a:extLst>
          </p:cNvPr>
          <p:cNvSpPr/>
          <p:nvPr/>
        </p:nvSpPr>
        <p:spPr>
          <a:xfrm>
            <a:off x="4312920" y="4987569"/>
            <a:ext cx="7543800" cy="136453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E452E9E-4D55-5284-16FA-ACBC649B11A7}"/>
              </a:ext>
            </a:extLst>
          </p:cNvPr>
          <p:cNvSpPr txBox="1"/>
          <p:nvPr/>
        </p:nvSpPr>
        <p:spPr>
          <a:xfrm>
            <a:off x="167640" y="701000"/>
            <a:ext cx="4053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rước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à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dấu</a:t>
            </a:r>
            <a:r>
              <a:rPr lang="en-US" sz="2800" b="1" i="1" dirty="0">
                <a:solidFill>
                  <a:srgbClr val="FF0000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+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317F0A2-850D-6579-72C0-1F817FD47A89}"/>
              </a:ext>
            </a:extLst>
          </p:cNvPr>
          <p:cNvSpPr txBox="1"/>
          <p:nvPr/>
        </p:nvSpPr>
        <p:spPr>
          <a:xfrm>
            <a:off x="167640" y="4111268"/>
            <a:ext cx="4053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rước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à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dấu</a:t>
            </a:r>
            <a:r>
              <a:rPr lang="en-US" sz="2800" b="1" i="1" dirty="0">
                <a:solidFill>
                  <a:srgbClr val="FF0000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-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CCCDBF4-3C7F-F2F3-4D88-448247FA7E39}"/>
              </a:ext>
            </a:extLst>
          </p:cNvPr>
          <p:cNvSpPr txBox="1"/>
          <p:nvPr/>
        </p:nvSpPr>
        <p:spPr>
          <a:xfrm>
            <a:off x="167640" y="5408227"/>
            <a:ext cx="4053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rước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hông</a:t>
            </a:r>
            <a:r>
              <a:rPr lang="en-US" sz="2800" b="1" i="1" dirty="0">
                <a:solidFill>
                  <a:srgbClr val="FF0000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ó</a:t>
            </a:r>
            <a:r>
              <a:rPr lang="en-US" sz="2800" b="1" i="1" dirty="0">
                <a:solidFill>
                  <a:srgbClr val="FF0000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99130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 animBg="1"/>
      <p:bldP spid="5" grpId="0" animBg="1"/>
      <p:bldP spid="6" grpId="0" animBg="1"/>
      <p:bldP spid="7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85BE20-A34C-7758-ECED-EED4E2018C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C4AA85-D453-33F3-9C49-1D4333A000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Đồng hồ đếm ngược 2 phút">
            <a:hlinkClick r:id="" action="ppaction://media"/>
            <a:extLst>
              <a:ext uri="{FF2B5EF4-FFF2-40B4-BE49-F238E27FC236}">
                <a16:creationId xmlns:a16="http://schemas.microsoft.com/office/drawing/2014/main" id="{5793D9D5-26EE-18CA-53E8-2FA8EE24C6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956928" y="998219"/>
            <a:ext cx="7735711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460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260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749BD3-2A82-DDAE-86E4-D49B907702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9975" y="1060714"/>
            <a:ext cx="7612049" cy="931522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ctr"/>
            <a:r>
              <a:rPr lang="en-US" sz="6000" kern="1200" dirty="0">
                <a:solidFill>
                  <a:schemeClr val="tx1"/>
                </a:solidFill>
                <a:latin typeface="#9Slide03 BoosterNextFYBlack" panose="02000A03000000020004" pitchFamily="2" charset="0"/>
              </a:rPr>
              <a:t>TỔNG KẾT TIẾT HỌC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7E617D-1272-CF8D-6060-BC511AB957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1060" y="3045353"/>
            <a:ext cx="11437796" cy="767294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>
              <a:buNone/>
            </a:pP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Viết 2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ọc/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m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F94CA60-B4F8-77E8-7C4F-8B54F0A2A556}"/>
              </a:ext>
            </a:extLst>
          </p:cNvPr>
          <p:cNvSpPr txBox="1">
            <a:spLocks/>
          </p:cNvSpPr>
          <p:nvPr/>
        </p:nvSpPr>
        <p:spPr>
          <a:xfrm>
            <a:off x="377101" y="4517111"/>
            <a:ext cx="11437796" cy="1534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ẽ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y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ổi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ọc tập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ơn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</a:p>
        </p:txBody>
      </p:sp>
      <p:pic>
        <p:nvPicPr>
          <p:cNvPr id="6" name="Picture 5" descr="Arrows hitting the center of a target&#10;&#10;Description automatically generated">
            <a:extLst>
              <a:ext uri="{FF2B5EF4-FFF2-40B4-BE49-F238E27FC236}">
                <a16:creationId xmlns:a16="http://schemas.microsoft.com/office/drawing/2014/main" id="{7C03A2F9-6EC5-C204-731C-CF36A3111F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9007"/>
            <a:ext cx="2118360" cy="161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9421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4" name="Rectangle 13">
            <a:extLst>
              <a:ext uri="{FF2B5EF4-FFF2-40B4-BE49-F238E27FC236}">
                <a16:creationId xmlns:a16="http://schemas.microsoft.com/office/drawing/2014/main" id="{D4F87819-B70D-4927-B657-7D175613F95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DCB3820D-C773-4632-9F79-C890E1B2B50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177668"/>
          </a:xfrm>
          <a:custGeom>
            <a:avLst/>
            <a:gdLst>
              <a:gd name="connsiteX0" fmla="*/ 6861986 w 12191999"/>
              <a:gd name="connsiteY0" fmla="*/ 6107659 h 6177668"/>
              <a:gd name="connsiteX1" fmla="*/ 6860986 w 12191999"/>
              <a:gd name="connsiteY1" fmla="*/ 6107739 h 6177668"/>
              <a:gd name="connsiteX2" fmla="*/ 6860759 w 12191999"/>
              <a:gd name="connsiteY2" fmla="*/ 6108287 h 6177668"/>
              <a:gd name="connsiteX3" fmla="*/ 0 w 12191999"/>
              <a:gd name="connsiteY3" fmla="*/ 0 h 6177668"/>
              <a:gd name="connsiteX4" fmla="*/ 12191999 w 12191999"/>
              <a:gd name="connsiteY4" fmla="*/ 0 h 6177668"/>
              <a:gd name="connsiteX5" fmla="*/ 12191999 w 12191999"/>
              <a:gd name="connsiteY5" fmla="*/ 5215324 h 6177668"/>
              <a:gd name="connsiteX6" fmla="*/ 12144282 w 12191999"/>
              <a:gd name="connsiteY6" fmla="*/ 5229900 h 6177668"/>
              <a:gd name="connsiteX7" fmla="*/ 11759192 w 12191999"/>
              <a:gd name="connsiteY7" fmla="*/ 5336208 h 6177668"/>
              <a:gd name="connsiteX8" fmla="*/ 10505159 w 12191999"/>
              <a:gd name="connsiteY8" fmla="*/ 5627228 h 6177668"/>
              <a:gd name="connsiteX9" fmla="*/ 9501755 w 12191999"/>
              <a:gd name="connsiteY9" fmla="*/ 5807012 h 6177668"/>
              <a:gd name="connsiteX10" fmla="*/ 8534155 w 12191999"/>
              <a:gd name="connsiteY10" fmla="*/ 5944240 h 6177668"/>
              <a:gd name="connsiteX11" fmla="*/ 7790171 w 12191999"/>
              <a:gd name="connsiteY11" fmla="*/ 6026297 h 6177668"/>
              <a:gd name="connsiteX12" fmla="*/ 7024337 w 12191999"/>
              <a:gd name="connsiteY12" fmla="*/ 6093812 h 6177668"/>
              <a:gd name="connsiteX13" fmla="*/ 7008892 w 12191999"/>
              <a:gd name="connsiteY13" fmla="*/ 6095938 h 6177668"/>
              <a:gd name="connsiteX14" fmla="*/ 6862735 w 12191999"/>
              <a:gd name="connsiteY14" fmla="*/ 6107599 h 6177668"/>
              <a:gd name="connsiteX15" fmla="*/ 6872248 w 12191999"/>
              <a:gd name="connsiteY15" fmla="*/ 6109467 h 6177668"/>
              <a:gd name="connsiteX16" fmla="*/ 6907812 w 12191999"/>
              <a:gd name="connsiteY16" fmla="*/ 6107715 h 6177668"/>
              <a:gd name="connsiteX17" fmla="*/ 6956484 w 12191999"/>
              <a:gd name="connsiteY17" fmla="*/ 6104658 h 6177668"/>
              <a:gd name="connsiteX18" fmla="*/ 7652688 w 12191999"/>
              <a:gd name="connsiteY18" fmla="*/ 6071273 h 6177668"/>
              <a:gd name="connsiteX19" fmla="*/ 8699923 w 12191999"/>
              <a:gd name="connsiteY19" fmla="*/ 5982083 h 6177668"/>
              <a:gd name="connsiteX20" fmla="*/ 9557819 w 12191999"/>
              <a:gd name="connsiteY20" fmla="*/ 5875435 h 6177668"/>
              <a:gd name="connsiteX21" fmla="*/ 10709534 w 12191999"/>
              <a:gd name="connsiteY21" fmla="*/ 5676156 h 6177668"/>
              <a:gd name="connsiteX22" fmla="*/ 12081554 w 12191999"/>
              <a:gd name="connsiteY22" fmla="*/ 5341561 h 6177668"/>
              <a:gd name="connsiteX23" fmla="*/ 12191999 w 12191999"/>
              <a:gd name="connsiteY23" fmla="*/ 5308238 h 6177668"/>
              <a:gd name="connsiteX24" fmla="*/ 12191999 w 12191999"/>
              <a:gd name="connsiteY24" fmla="*/ 5364054 h 6177668"/>
              <a:gd name="connsiteX25" fmla="*/ 11911964 w 12191999"/>
              <a:gd name="connsiteY25" fmla="*/ 5447316 h 6177668"/>
              <a:gd name="connsiteX26" fmla="*/ 11020049 w 12191999"/>
              <a:gd name="connsiteY26" fmla="*/ 5667491 h 6177668"/>
              <a:gd name="connsiteX27" fmla="*/ 10064425 w 12191999"/>
              <a:gd name="connsiteY27" fmla="*/ 5852245 h 6177668"/>
              <a:gd name="connsiteX28" fmla="*/ 9264124 w 12191999"/>
              <a:gd name="connsiteY28" fmla="*/ 5971252 h 6177668"/>
              <a:gd name="connsiteX29" fmla="*/ 8654182 w 12191999"/>
              <a:gd name="connsiteY29" fmla="*/ 6042605 h 6177668"/>
              <a:gd name="connsiteX30" fmla="*/ 7938866 w 12191999"/>
              <a:gd name="connsiteY30" fmla="*/ 6105677 h 6177668"/>
              <a:gd name="connsiteX31" fmla="*/ 7008089 w 12191999"/>
              <a:gd name="connsiteY31" fmla="*/ 6158427 h 6177668"/>
              <a:gd name="connsiteX32" fmla="*/ 6549390 w 12191999"/>
              <a:gd name="connsiteY32" fmla="*/ 6172697 h 6177668"/>
              <a:gd name="connsiteX33" fmla="*/ 6433696 w 12191999"/>
              <a:gd name="connsiteY33" fmla="*/ 6177668 h 6177668"/>
              <a:gd name="connsiteX34" fmla="*/ 6127899 w 12191999"/>
              <a:gd name="connsiteY34" fmla="*/ 6177668 h 6177668"/>
              <a:gd name="connsiteX35" fmla="*/ 6048391 w 12191999"/>
              <a:gd name="connsiteY35" fmla="*/ 6172953 h 6177668"/>
              <a:gd name="connsiteX36" fmla="*/ 5334221 w 12191999"/>
              <a:gd name="connsiteY36" fmla="*/ 6135747 h 6177668"/>
              <a:gd name="connsiteX37" fmla="*/ 4413510 w 12191999"/>
              <a:gd name="connsiteY37" fmla="*/ 6072039 h 6177668"/>
              <a:gd name="connsiteX38" fmla="*/ 3438265 w 12191999"/>
              <a:gd name="connsiteY38" fmla="*/ 5970870 h 6177668"/>
              <a:gd name="connsiteX39" fmla="*/ 2425303 w 12191999"/>
              <a:gd name="connsiteY39" fmla="*/ 5848805 h 6177668"/>
              <a:gd name="connsiteX40" fmla="*/ 1293973 w 12191999"/>
              <a:gd name="connsiteY40" fmla="*/ 5671060 h 6177668"/>
              <a:gd name="connsiteX41" fmla="*/ 126888 w 12191999"/>
              <a:gd name="connsiteY41" fmla="*/ 5425029 h 6177668"/>
              <a:gd name="connsiteX42" fmla="*/ 0 w 12191999"/>
              <a:gd name="connsiteY42" fmla="*/ 5392100 h 6177668"/>
              <a:gd name="connsiteX43" fmla="*/ 0 w 12191999"/>
              <a:gd name="connsiteY43" fmla="*/ 5333771 h 6177668"/>
              <a:gd name="connsiteX44" fmla="*/ 130837 w 12191999"/>
              <a:gd name="connsiteY44" fmla="*/ 5368509 h 6177668"/>
              <a:gd name="connsiteX45" fmla="*/ 660204 w 12191999"/>
              <a:gd name="connsiteY45" fmla="*/ 5490001 h 6177668"/>
              <a:gd name="connsiteX46" fmla="*/ 1831416 w 12191999"/>
              <a:gd name="connsiteY46" fmla="*/ 5705715 h 6177668"/>
              <a:gd name="connsiteX47" fmla="*/ 2677204 w 12191999"/>
              <a:gd name="connsiteY47" fmla="*/ 5825742 h 6177668"/>
              <a:gd name="connsiteX48" fmla="*/ 2644716 w 12191999"/>
              <a:gd name="connsiteY48" fmla="*/ 5815549 h 6177668"/>
              <a:gd name="connsiteX49" fmla="*/ 1173182 w 12191999"/>
              <a:gd name="connsiteY49" fmla="*/ 5474074 h 6177668"/>
              <a:gd name="connsiteX50" fmla="*/ 479527 w 12191999"/>
              <a:gd name="connsiteY50" fmla="*/ 5269379 h 6177668"/>
              <a:gd name="connsiteX51" fmla="*/ 0 w 12191999"/>
              <a:gd name="connsiteY51" fmla="*/ 5107083 h 61776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12191999" h="6177668">
                <a:moveTo>
                  <a:pt x="6861986" y="6107659"/>
                </a:moveTo>
                <a:lnTo>
                  <a:pt x="6860986" y="6107739"/>
                </a:lnTo>
                <a:lnTo>
                  <a:pt x="6860759" y="6108287"/>
                </a:lnTo>
                <a:close/>
                <a:moveTo>
                  <a:pt x="0" y="0"/>
                </a:moveTo>
                <a:lnTo>
                  <a:pt x="12191999" y="0"/>
                </a:lnTo>
                <a:lnTo>
                  <a:pt x="12191999" y="5215324"/>
                </a:lnTo>
                <a:lnTo>
                  <a:pt x="12144282" y="5229900"/>
                </a:lnTo>
                <a:cubicBezTo>
                  <a:pt x="12016423" y="5267070"/>
                  <a:pt x="11888048" y="5302510"/>
                  <a:pt x="11759192" y="5336208"/>
                </a:cubicBezTo>
                <a:cubicBezTo>
                  <a:pt x="11344324" y="5446552"/>
                  <a:pt x="10926015" y="5542623"/>
                  <a:pt x="10505159" y="5627228"/>
                </a:cubicBezTo>
                <a:cubicBezTo>
                  <a:pt x="10171926" y="5694160"/>
                  <a:pt x="9837459" y="5754097"/>
                  <a:pt x="9501755" y="5807012"/>
                </a:cubicBezTo>
                <a:cubicBezTo>
                  <a:pt x="9180066" y="5857979"/>
                  <a:pt x="8857537" y="5903722"/>
                  <a:pt x="8534155" y="5944240"/>
                </a:cubicBezTo>
                <a:cubicBezTo>
                  <a:pt x="8286585" y="5975202"/>
                  <a:pt x="8038506" y="6001450"/>
                  <a:pt x="7790171" y="6026297"/>
                </a:cubicBezTo>
                <a:lnTo>
                  <a:pt x="7024337" y="6093812"/>
                </a:lnTo>
                <a:lnTo>
                  <a:pt x="7008892" y="6095938"/>
                </a:lnTo>
                <a:lnTo>
                  <a:pt x="6862735" y="6107599"/>
                </a:lnTo>
                <a:lnTo>
                  <a:pt x="6872248" y="6109467"/>
                </a:lnTo>
                <a:cubicBezTo>
                  <a:pt x="6883954" y="6109945"/>
                  <a:pt x="6896090" y="6107715"/>
                  <a:pt x="6907812" y="6107715"/>
                </a:cubicBezTo>
                <a:cubicBezTo>
                  <a:pt x="6923994" y="6107715"/>
                  <a:pt x="6940176" y="6105039"/>
                  <a:pt x="6956484" y="6104658"/>
                </a:cubicBezTo>
                <a:cubicBezTo>
                  <a:pt x="7188765" y="6099052"/>
                  <a:pt x="7420790" y="6086564"/>
                  <a:pt x="7652688" y="6071273"/>
                </a:cubicBezTo>
                <a:cubicBezTo>
                  <a:pt x="8002191" y="6048212"/>
                  <a:pt x="8351439" y="6019289"/>
                  <a:pt x="8699923" y="5982083"/>
                </a:cubicBezTo>
                <a:cubicBezTo>
                  <a:pt x="8986610" y="5952012"/>
                  <a:pt x="9272570" y="5916463"/>
                  <a:pt x="9557819" y="5875435"/>
                </a:cubicBezTo>
                <a:cubicBezTo>
                  <a:pt x="9943546" y="5819627"/>
                  <a:pt x="10327451" y="5753205"/>
                  <a:pt x="10709534" y="5676156"/>
                </a:cubicBezTo>
                <a:cubicBezTo>
                  <a:pt x="11171292" y="5582632"/>
                  <a:pt x="11629098" y="5472289"/>
                  <a:pt x="12081554" y="5341561"/>
                </a:cubicBezTo>
                <a:lnTo>
                  <a:pt x="12191999" y="5308238"/>
                </a:lnTo>
                <a:lnTo>
                  <a:pt x="12191999" y="5364054"/>
                </a:lnTo>
                <a:lnTo>
                  <a:pt x="11911964" y="5447316"/>
                </a:lnTo>
                <a:cubicBezTo>
                  <a:pt x="11616866" y="5529116"/>
                  <a:pt x="11319604" y="5601872"/>
                  <a:pt x="11020049" y="5667491"/>
                </a:cubicBezTo>
                <a:cubicBezTo>
                  <a:pt x="10703036" y="5737061"/>
                  <a:pt x="10384496" y="5798641"/>
                  <a:pt x="10064425" y="5852245"/>
                </a:cubicBezTo>
                <a:cubicBezTo>
                  <a:pt x="9798381" y="5896841"/>
                  <a:pt x="9531609" y="5936505"/>
                  <a:pt x="9264124" y="5971252"/>
                </a:cubicBezTo>
                <a:cubicBezTo>
                  <a:pt x="9061021" y="5997500"/>
                  <a:pt x="8857919" y="6022219"/>
                  <a:pt x="8654182" y="6042605"/>
                </a:cubicBezTo>
                <a:cubicBezTo>
                  <a:pt x="8416040" y="6065924"/>
                  <a:pt x="8177644" y="6087966"/>
                  <a:pt x="7938866" y="6105677"/>
                </a:cubicBezTo>
                <a:cubicBezTo>
                  <a:pt x="7628862" y="6128611"/>
                  <a:pt x="7318730" y="6146960"/>
                  <a:pt x="7008089" y="6158427"/>
                </a:cubicBezTo>
                <a:cubicBezTo>
                  <a:pt x="6855189" y="6164034"/>
                  <a:pt x="6702290" y="6167984"/>
                  <a:pt x="6549390" y="6172697"/>
                </a:cubicBezTo>
                <a:cubicBezTo>
                  <a:pt x="6510756" y="6170558"/>
                  <a:pt x="6472010" y="6172226"/>
                  <a:pt x="6433696" y="6177668"/>
                </a:cubicBezTo>
                <a:lnTo>
                  <a:pt x="6127899" y="6177668"/>
                </a:lnTo>
                <a:lnTo>
                  <a:pt x="6048391" y="6172953"/>
                </a:lnTo>
                <a:cubicBezTo>
                  <a:pt x="5810377" y="6160212"/>
                  <a:pt x="5572363" y="6146069"/>
                  <a:pt x="5334221" y="6135747"/>
                </a:cubicBezTo>
                <a:cubicBezTo>
                  <a:pt x="5026766" y="6123004"/>
                  <a:pt x="4719692" y="6101983"/>
                  <a:pt x="4413510" y="6072039"/>
                </a:cubicBezTo>
                <a:cubicBezTo>
                  <a:pt x="4088215" y="6040312"/>
                  <a:pt x="3763687" y="6004763"/>
                  <a:pt x="3438265" y="5970870"/>
                </a:cubicBezTo>
                <a:cubicBezTo>
                  <a:pt x="3099935" y="5935704"/>
                  <a:pt x="2762281" y="5895019"/>
                  <a:pt x="2425303" y="5848805"/>
                </a:cubicBezTo>
                <a:cubicBezTo>
                  <a:pt x="2047042" y="5797329"/>
                  <a:pt x="1669936" y="5738080"/>
                  <a:pt x="1293973" y="5671060"/>
                </a:cubicBezTo>
                <a:cubicBezTo>
                  <a:pt x="902168" y="5600534"/>
                  <a:pt x="512942" y="5519976"/>
                  <a:pt x="126888" y="5425029"/>
                </a:cubicBezTo>
                <a:lnTo>
                  <a:pt x="0" y="5392100"/>
                </a:lnTo>
                <a:lnTo>
                  <a:pt x="0" y="5333771"/>
                </a:lnTo>
                <a:lnTo>
                  <a:pt x="130837" y="5368509"/>
                </a:lnTo>
                <a:cubicBezTo>
                  <a:pt x="306720" y="5411799"/>
                  <a:pt x="483287" y="5452095"/>
                  <a:pt x="660204" y="5490001"/>
                </a:cubicBezTo>
                <a:cubicBezTo>
                  <a:pt x="1048569" y="5572948"/>
                  <a:pt x="1439228" y="5643664"/>
                  <a:pt x="1831416" y="5705715"/>
                </a:cubicBezTo>
                <a:cubicBezTo>
                  <a:pt x="2114917" y="5750440"/>
                  <a:pt x="2398801" y="5791595"/>
                  <a:pt x="2677204" y="5825742"/>
                </a:cubicBezTo>
                <a:cubicBezTo>
                  <a:pt x="2669177" y="5828418"/>
                  <a:pt x="2658222" y="5818097"/>
                  <a:pt x="2644716" y="5815549"/>
                </a:cubicBezTo>
                <a:cubicBezTo>
                  <a:pt x="2149740" y="5721171"/>
                  <a:pt x="1659233" y="5607352"/>
                  <a:pt x="1173182" y="5474074"/>
                </a:cubicBezTo>
                <a:cubicBezTo>
                  <a:pt x="940520" y="5410366"/>
                  <a:pt x="709302" y="5342134"/>
                  <a:pt x="479527" y="5269379"/>
                </a:cubicBezTo>
                <a:lnTo>
                  <a:pt x="0" y="5107083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6" name="Picture 15" descr="A mosaic of colorful geometric shapes">
            <a:extLst>
              <a:ext uri="{FF2B5EF4-FFF2-40B4-BE49-F238E27FC236}">
                <a16:creationId xmlns:a16="http://schemas.microsoft.com/office/drawing/2014/main" id="{F748C1A5-8ED9-F710-3188-45202F7638F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55000"/>
          </a:blip>
          <a:srcRect t="21925" b="7208"/>
          <a:stretch/>
        </p:blipFill>
        <p:spPr>
          <a:xfrm>
            <a:off x="21" y="-45720"/>
            <a:ext cx="12191979" cy="6177658"/>
          </a:xfrm>
          <a:custGeom>
            <a:avLst/>
            <a:gdLst/>
            <a:ahLst/>
            <a:cxnLst/>
            <a:rect l="l" t="t" r="r" b="b"/>
            <a:pathLst>
              <a:path w="12191999" h="6177668">
                <a:moveTo>
                  <a:pt x="6861986" y="6107659"/>
                </a:moveTo>
                <a:lnTo>
                  <a:pt x="6860986" y="6107739"/>
                </a:lnTo>
                <a:lnTo>
                  <a:pt x="6860759" y="6108287"/>
                </a:lnTo>
                <a:close/>
                <a:moveTo>
                  <a:pt x="0" y="0"/>
                </a:moveTo>
                <a:lnTo>
                  <a:pt x="12191999" y="0"/>
                </a:lnTo>
                <a:lnTo>
                  <a:pt x="12191999" y="5215324"/>
                </a:lnTo>
                <a:lnTo>
                  <a:pt x="12144282" y="5229900"/>
                </a:lnTo>
                <a:cubicBezTo>
                  <a:pt x="12016423" y="5267070"/>
                  <a:pt x="11888048" y="5302510"/>
                  <a:pt x="11759192" y="5336208"/>
                </a:cubicBezTo>
                <a:cubicBezTo>
                  <a:pt x="11344324" y="5446552"/>
                  <a:pt x="10926015" y="5542623"/>
                  <a:pt x="10505159" y="5627228"/>
                </a:cubicBezTo>
                <a:cubicBezTo>
                  <a:pt x="10171926" y="5694160"/>
                  <a:pt x="9837459" y="5754097"/>
                  <a:pt x="9501755" y="5807012"/>
                </a:cubicBezTo>
                <a:cubicBezTo>
                  <a:pt x="9180066" y="5857979"/>
                  <a:pt x="8857537" y="5903722"/>
                  <a:pt x="8534155" y="5944240"/>
                </a:cubicBezTo>
                <a:cubicBezTo>
                  <a:pt x="8286585" y="5975202"/>
                  <a:pt x="8038506" y="6001450"/>
                  <a:pt x="7790171" y="6026297"/>
                </a:cubicBezTo>
                <a:lnTo>
                  <a:pt x="7024337" y="6093812"/>
                </a:lnTo>
                <a:lnTo>
                  <a:pt x="7008892" y="6095938"/>
                </a:lnTo>
                <a:lnTo>
                  <a:pt x="6862735" y="6107599"/>
                </a:lnTo>
                <a:lnTo>
                  <a:pt x="6872248" y="6109467"/>
                </a:lnTo>
                <a:cubicBezTo>
                  <a:pt x="6883954" y="6109945"/>
                  <a:pt x="6896090" y="6107715"/>
                  <a:pt x="6907812" y="6107715"/>
                </a:cubicBezTo>
                <a:cubicBezTo>
                  <a:pt x="6923994" y="6107715"/>
                  <a:pt x="6940176" y="6105039"/>
                  <a:pt x="6956484" y="6104658"/>
                </a:cubicBezTo>
                <a:cubicBezTo>
                  <a:pt x="7188765" y="6099052"/>
                  <a:pt x="7420790" y="6086564"/>
                  <a:pt x="7652688" y="6071273"/>
                </a:cubicBezTo>
                <a:cubicBezTo>
                  <a:pt x="8002191" y="6048212"/>
                  <a:pt x="8351439" y="6019289"/>
                  <a:pt x="8699923" y="5982083"/>
                </a:cubicBezTo>
                <a:cubicBezTo>
                  <a:pt x="8986610" y="5952012"/>
                  <a:pt x="9272570" y="5916463"/>
                  <a:pt x="9557819" y="5875435"/>
                </a:cubicBezTo>
                <a:cubicBezTo>
                  <a:pt x="9943546" y="5819627"/>
                  <a:pt x="10327451" y="5753205"/>
                  <a:pt x="10709534" y="5676156"/>
                </a:cubicBezTo>
                <a:cubicBezTo>
                  <a:pt x="11171292" y="5582632"/>
                  <a:pt x="11629098" y="5472289"/>
                  <a:pt x="12081554" y="5341561"/>
                </a:cubicBezTo>
                <a:lnTo>
                  <a:pt x="12191999" y="5308238"/>
                </a:lnTo>
                <a:lnTo>
                  <a:pt x="12191999" y="5364054"/>
                </a:lnTo>
                <a:lnTo>
                  <a:pt x="11911964" y="5447316"/>
                </a:lnTo>
                <a:cubicBezTo>
                  <a:pt x="11616866" y="5529116"/>
                  <a:pt x="11319604" y="5601872"/>
                  <a:pt x="11020049" y="5667491"/>
                </a:cubicBezTo>
                <a:cubicBezTo>
                  <a:pt x="10703036" y="5737061"/>
                  <a:pt x="10384496" y="5798641"/>
                  <a:pt x="10064425" y="5852245"/>
                </a:cubicBezTo>
                <a:cubicBezTo>
                  <a:pt x="9798381" y="5896841"/>
                  <a:pt x="9531609" y="5936505"/>
                  <a:pt x="9264124" y="5971252"/>
                </a:cubicBezTo>
                <a:cubicBezTo>
                  <a:pt x="9061021" y="5997500"/>
                  <a:pt x="8857919" y="6022219"/>
                  <a:pt x="8654182" y="6042605"/>
                </a:cubicBezTo>
                <a:cubicBezTo>
                  <a:pt x="8416040" y="6065924"/>
                  <a:pt x="8177644" y="6087966"/>
                  <a:pt x="7938866" y="6105677"/>
                </a:cubicBezTo>
                <a:cubicBezTo>
                  <a:pt x="7628862" y="6128611"/>
                  <a:pt x="7318730" y="6146960"/>
                  <a:pt x="7008089" y="6158427"/>
                </a:cubicBezTo>
                <a:cubicBezTo>
                  <a:pt x="6855189" y="6164034"/>
                  <a:pt x="6702290" y="6167984"/>
                  <a:pt x="6549390" y="6172697"/>
                </a:cubicBezTo>
                <a:cubicBezTo>
                  <a:pt x="6510756" y="6170558"/>
                  <a:pt x="6472010" y="6172226"/>
                  <a:pt x="6433696" y="6177668"/>
                </a:cubicBezTo>
                <a:lnTo>
                  <a:pt x="6127899" y="6177668"/>
                </a:lnTo>
                <a:lnTo>
                  <a:pt x="6048391" y="6172953"/>
                </a:lnTo>
                <a:cubicBezTo>
                  <a:pt x="5810377" y="6160212"/>
                  <a:pt x="5572363" y="6146069"/>
                  <a:pt x="5334221" y="6135747"/>
                </a:cubicBezTo>
                <a:cubicBezTo>
                  <a:pt x="5026766" y="6123004"/>
                  <a:pt x="4719692" y="6101983"/>
                  <a:pt x="4413510" y="6072039"/>
                </a:cubicBezTo>
                <a:cubicBezTo>
                  <a:pt x="4088215" y="6040312"/>
                  <a:pt x="3763687" y="6004763"/>
                  <a:pt x="3438265" y="5970870"/>
                </a:cubicBezTo>
                <a:cubicBezTo>
                  <a:pt x="3099935" y="5935704"/>
                  <a:pt x="2762281" y="5895019"/>
                  <a:pt x="2425303" y="5848805"/>
                </a:cubicBezTo>
                <a:cubicBezTo>
                  <a:pt x="2047042" y="5797329"/>
                  <a:pt x="1669936" y="5738080"/>
                  <a:pt x="1293973" y="5671060"/>
                </a:cubicBezTo>
                <a:cubicBezTo>
                  <a:pt x="902168" y="5600534"/>
                  <a:pt x="512942" y="5519976"/>
                  <a:pt x="126888" y="5425029"/>
                </a:cubicBezTo>
                <a:lnTo>
                  <a:pt x="0" y="5392100"/>
                </a:lnTo>
                <a:lnTo>
                  <a:pt x="0" y="5333771"/>
                </a:lnTo>
                <a:lnTo>
                  <a:pt x="130837" y="5368509"/>
                </a:lnTo>
                <a:cubicBezTo>
                  <a:pt x="306720" y="5411799"/>
                  <a:pt x="483287" y="5452095"/>
                  <a:pt x="660204" y="5490001"/>
                </a:cubicBezTo>
                <a:cubicBezTo>
                  <a:pt x="1048569" y="5572948"/>
                  <a:pt x="1439228" y="5643664"/>
                  <a:pt x="1831416" y="5705715"/>
                </a:cubicBezTo>
                <a:cubicBezTo>
                  <a:pt x="2114917" y="5750440"/>
                  <a:pt x="2398801" y="5791595"/>
                  <a:pt x="2677204" y="5825742"/>
                </a:cubicBezTo>
                <a:cubicBezTo>
                  <a:pt x="2669177" y="5828418"/>
                  <a:pt x="2658222" y="5818097"/>
                  <a:pt x="2644716" y="5815549"/>
                </a:cubicBezTo>
                <a:cubicBezTo>
                  <a:pt x="2149740" y="5721171"/>
                  <a:pt x="1659233" y="5607352"/>
                  <a:pt x="1173182" y="5474074"/>
                </a:cubicBezTo>
                <a:cubicBezTo>
                  <a:pt x="940520" y="5410366"/>
                  <a:pt x="709302" y="5342134"/>
                  <a:pt x="479527" y="5269379"/>
                </a:cubicBezTo>
                <a:lnTo>
                  <a:pt x="0" y="5107083"/>
                </a:lnTo>
                <a:close/>
              </a:path>
            </a:pathLst>
          </a:cu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BCA01BF-2245-673A-58B7-A574527EA2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026747"/>
            <a:ext cx="10048240" cy="2387600"/>
          </a:xfrm>
        </p:spPr>
        <p:txBody>
          <a:bodyPr>
            <a:normAutofit/>
          </a:bodyPr>
          <a:lstStyle/>
          <a:p>
            <a:pPr algn="ctr"/>
            <a:r>
              <a:rPr lang="en-US" sz="6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 CỘNG,PHÉP TRỪ PHÂN SỐ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C4AC97D-FA80-2A59-57E1-488D6442B4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927080"/>
            <a:ext cx="9144000" cy="119732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V: Nguyễn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u Hiền </a:t>
            </a:r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DCB8EB4B-AFE9-41E8-95B0-F246E574049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74206" y="3650059"/>
            <a:ext cx="4243589" cy="27432"/>
          </a:xfrm>
          <a:custGeom>
            <a:avLst/>
            <a:gdLst>
              <a:gd name="connsiteX0" fmla="*/ 0 w 4243589"/>
              <a:gd name="connsiteY0" fmla="*/ 0 h 27432"/>
              <a:gd name="connsiteX1" fmla="*/ 563791 w 4243589"/>
              <a:gd name="connsiteY1" fmla="*/ 0 h 27432"/>
              <a:gd name="connsiteX2" fmla="*/ 1042710 w 4243589"/>
              <a:gd name="connsiteY2" fmla="*/ 0 h 27432"/>
              <a:gd name="connsiteX3" fmla="*/ 1564066 w 4243589"/>
              <a:gd name="connsiteY3" fmla="*/ 0 h 27432"/>
              <a:gd name="connsiteX4" fmla="*/ 2212729 w 4243589"/>
              <a:gd name="connsiteY4" fmla="*/ 0 h 27432"/>
              <a:gd name="connsiteX5" fmla="*/ 2776520 w 4243589"/>
              <a:gd name="connsiteY5" fmla="*/ 0 h 27432"/>
              <a:gd name="connsiteX6" fmla="*/ 3297875 w 4243589"/>
              <a:gd name="connsiteY6" fmla="*/ 0 h 27432"/>
              <a:gd name="connsiteX7" fmla="*/ 4243589 w 4243589"/>
              <a:gd name="connsiteY7" fmla="*/ 0 h 27432"/>
              <a:gd name="connsiteX8" fmla="*/ 4243589 w 4243589"/>
              <a:gd name="connsiteY8" fmla="*/ 27432 h 27432"/>
              <a:gd name="connsiteX9" fmla="*/ 3637362 w 4243589"/>
              <a:gd name="connsiteY9" fmla="*/ 27432 h 27432"/>
              <a:gd name="connsiteX10" fmla="*/ 3116007 w 4243589"/>
              <a:gd name="connsiteY10" fmla="*/ 27432 h 27432"/>
              <a:gd name="connsiteX11" fmla="*/ 2424908 w 4243589"/>
              <a:gd name="connsiteY11" fmla="*/ 27432 h 27432"/>
              <a:gd name="connsiteX12" fmla="*/ 1861117 w 4243589"/>
              <a:gd name="connsiteY12" fmla="*/ 27432 h 27432"/>
              <a:gd name="connsiteX13" fmla="*/ 1382198 w 4243589"/>
              <a:gd name="connsiteY13" fmla="*/ 27432 h 27432"/>
              <a:gd name="connsiteX14" fmla="*/ 733535 w 4243589"/>
              <a:gd name="connsiteY14" fmla="*/ 27432 h 27432"/>
              <a:gd name="connsiteX15" fmla="*/ 0 w 4243589"/>
              <a:gd name="connsiteY15" fmla="*/ 27432 h 27432"/>
              <a:gd name="connsiteX16" fmla="*/ 0 w 4243589"/>
              <a:gd name="connsiteY16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243589" h="27432" fill="none" extrusionOk="0">
                <a:moveTo>
                  <a:pt x="0" y="0"/>
                </a:moveTo>
                <a:cubicBezTo>
                  <a:pt x="157351" y="-15653"/>
                  <a:pt x="378877" y="-5828"/>
                  <a:pt x="563791" y="0"/>
                </a:cubicBezTo>
                <a:cubicBezTo>
                  <a:pt x="748705" y="5828"/>
                  <a:pt x="905659" y="-5525"/>
                  <a:pt x="1042710" y="0"/>
                </a:cubicBezTo>
                <a:cubicBezTo>
                  <a:pt x="1179761" y="5525"/>
                  <a:pt x="1356845" y="-21288"/>
                  <a:pt x="1564066" y="0"/>
                </a:cubicBezTo>
                <a:cubicBezTo>
                  <a:pt x="1771287" y="21288"/>
                  <a:pt x="1912099" y="25135"/>
                  <a:pt x="2212729" y="0"/>
                </a:cubicBezTo>
                <a:cubicBezTo>
                  <a:pt x="2513359" y="-25135"/>
                  <a:pt x="2514918" y="-27119"/>
                  <a:pt x="2776520" y="0"/>
                </a:cubicBezTo>
                <a:cubicBezTo>
                  <a:pt x="3038122" y="27119"/>
                  <a:pt x="3178771" y="18116"/>
                  <a:pt x="3297875" y="0"/>
                </a:cubicBezTo>
                <a:cubicBezTo>
                  <a:pt x="3416980" y="-18116"/>
                  <a:pt x="4012240" y="-40869"/>
                  <a:pt x="4243589" y="0"/>
                </a:cubicBezTo>
                <a:cubicBezTo>
                  <a:pt x="4242616" y="8304"/>
                  <a:pt x="4243111" y="21512"/>
                  <a:pt x="4243589" y="27432"/>
                </a:cubicBezTo>
                <a:cubicBezTo>
                  <a:pt x="4112949" y="6289"/>
                  <a:pt x="3928037" y="10975"/>
                  <a:pt x="3637362" y="27432"/>
                </a:cubicBezTo>
                <a:cubicBezTo>
                  <a:pt x="3346687" y="43889"/>
                  <a:pt x="3254446" y="35813"/>
                  <a:pt x="3116007" y="27432"/>
                </a:cubicBezTo>
                <a:cubicBezTo>
                  <a:pt x="2977569" y="19051"/>
                  <a:pt x="2620228" y="38017"/>
                  <a:pt x="2424908" y="27432"/>
                </a:cubicBezTo>
                <a:cubicBezTo>
                  <a:pt x="2229588" y="16847"/>
                  <a:pt x="2088287" y="5290"/>
                  <a:pt x="1861117" y="27432"/>
                </a:cubicBezTo>
                <a:cubicBezTo>
                  <a:pt x="1633947" y="49574"/>
                  <a:pt x="1502447" y="8273"/>
                  <a:pt x="1382198" y="27432"/>
                </a:cubicBezTo>
                <a:cubicBezTo>
                  <a:pt x="1261949" y="46591"/>
                  <a:pt x="1045440" y="37497"/>
                  <a:pt x="733535" y="27432"/>
                </a:cubicBezTo>
                <a:cubicBezTo>
                  <a:pt x="421630" y="17367"/>
                  <a:pt x="341257" y="-9215"/>
                  <a:pt x="0" y="27432"/>
                </a:cubicBezTo>
                <a:cubicBezTo>
                  <a:pt x="-1048" y="14992"/>
                  <a:pt x="-1120" y="7447"/>
                  <a:pt x="0" y="0"/>
                </a:cubicBezTo>
                <a:close/>
              </a:path>
              <a:path w="4243589" h="27432" stroke="0" extrusionOk="0">
                <a:moveTo>
                  <a:pt x="0" y="0"/>
                </a:moveTo>
                <a:cubicBezTo>
                  <a:pt x="128164" y="17204"/>
                  <a:pt x="312653" y="1129"/>
                  <a:pt x="563791" y="0"/>
                </a:cubicBezTo>
                <a:cubicBezTo>
                  <a:pt x="814929" y="-1129"/>
                  <a:pt x="837271" y="8503"/>
                  <a:pt x="1042710" y="0"/>
                </a:cubicBezTo>
                <a:cubicBezTo>
                  <a:pt x="1248149" y="-8503"/>
                  <a:pt x="1588432" y="-28862"/>
                  <a:pt x="1733809" y="0"/>
                </a:cubicBezTo>
                <a:cubicBezTo>
                  <a:pt x="1879186" y="28862"/>
                  <a:pt x="2052815" y="5974"/>
                  <a:pt x="2297600" y="0"/>
                </a:cubicBezTo>
                <a:cubicBezTo>
                  <a:pt x="2542385" y="-5974"/>
                  <a:pt x="2699960" y="-23550"/>
                  <a:pt x="2861391" y="0"/>
                </a:cubicBezTo>
                <a:cubicBezTo>
                  <a:pt x="3022822" y="23550"/>
                  <a:pt x="3390411" y="25272"/>
                  <a:pt x="3552490" y="0"/>
                </a:cubicBezTo>
                <a:cubicBezTo>
                  <a:pt x="3714569" y="-25272"/>
                  <a:pt x="3950585" y="-31327"/>
                  <a:pt x="4243589" y="0"/>
                </a:cubicBezTo>
                <a:cubicBezTo>
                  <a:pt x="4244074" y="9333"/>
                  <a:pt x="4244867" y="19699"/>
                  <a:pt x="4243589" y="27432"/>
                </a:cubicBezTo>
                <a:cubicBezTo>
                  <a:pt x="4130424" y="7904"/>
                  <a:pt x="3932803" y="51393"/>
                  <a:pt x="3722234" y="27432"/>
                </a:cubicBezTo>
                <a:cubicBezTo>
                  <a:pt x="3511665" y="3471"/>
                  <a:pt x="3269903" y="55138"/>
                  <a:pt x="3116007" y="27432"/>
                </a:cubicBezTo>
                <a:cubicBezTo>
                  <a:pt x="2962111" y="-274"/>
                  <a:pt x="2744280" y="32368"/>
                  <a:pt x="2509780" y="27432"/>
                </a:cubicBezTo>
                <a:cubicBezTo>
                  <a:pt x="2275280" y="22496"/>
                  <a:pt x="2066059" y="52808"/>
                  <a:pt x="1945989" y="27432"/>
                </a:cubicBezTo>
                <a:cubicBezTo>
                  <a:pt x="1825919" y="2056"/>
                  <a:pt x="1407329" y="21760"/>
                  <a:pt x="1254890" y="27432"/>
                </a:cubicBezTo>
                <a:cubicBezTo>
                  <a:pt x="1102451" y="33104"/>
                  <a:pt x="837950" y="40817"/>
                  <a:pt x="563791" y="27432"/>
                </a:cubicBezTo>
                <a:cubicBezTo>
                  <a:pt x="289632" y="14047"/>
                  <a:pt x="132768" y="16249"/>
                  <a:pt x="0" y="27432"/>
                </a:cubicBezTo>
                <a:cubicBezTo>
                  <a:pt x="211" y="18145"/>
                  <a:pt x="120" y="6480"/>
                  <a:pt x="0" y="0"/>
                </a:cubicBezTo>
                <a:close/>
              </a:path>
            </a:pathLst>
          </a:custGeom>
          <a:solidFill>
            <a:schemeClr val="bg1"/>
          </a:solidFill>
          <a:ln w="38100" cap="rnd">
            <a:solidFill>
              <a:schemeClr val="bg1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7897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08E22F-461D-607C-A030-AED1FDCA24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Phép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ộ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0D19137-FF19-6EE0-730B-37BBCC74C311}"/>
              </a:ext>
            </a:extLst>
          </p:cNvPr>
          <p:cNvSpPr txBox="1"/>
          <p:nvPr/>
        </p:nvSpPr>
        <p:spPr>
          <a:xfrm>
            <a:off x="4277032" y="1868990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</a:t>
            </a:r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 </a:t>
            </a:r>
            <a:endParaRPr lang="en-US" sz="28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FCE38F7-FD66-9ED8-F586-B1CA88DB03D5}"/>
              </a:ext>
            </a:extLst>
          </p:cNvPr>
          <p:cNvSpPr txBox="1"/>
          <p:nvPr/>
        </p:nvSpPr>
        <p:spPr>
          <a:xfrm>
            <a:off x="766915" y="2392210"/>
            <a:ext cx="627298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Giai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àm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ì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”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ơ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àm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làm: 2p </a:t>
            </a:r>
          </a:p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ừ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ệ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KẾT THÚC”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E29983F-4189-2990-B4FA-8284B13A3698}"/>
              </a:ext>
            </a:extLst>
          </p:cNvPr>
          <p:cNvSpPr txBox="1"/>
          <p:nvPr/>
        </p:nvSpPr>
        <p:spPr>
          <a:xfrm>
            <a:off x="766915" y="4777526"/>
            <a:ext cx="627298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Giai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4 – 2p </a:t>
            </a:r>
          </a:p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ở các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</a:p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hụ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iệ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uyế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4" name="Đồng hồ đếm ngược 2 phút">
            <a:hlinkClick r:id="" action="ppaction://media"/>
            <a:extLst>
              <a:ext uri="{FF2B5EF4-FFF2-40B4-BE49-F238E27FC236}">
                <a16:creationId xmlns:a16="http://schemas.microsoft.com/office/drawing/2014/main" id="{D7B4883F-5A74-8C34-4218-7DDCD0A49D5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481146" y="3368357"/>
            <a:ext cx="3522133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2124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260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712870-E391-2F6D-DA81-4A5514E23E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80272" y="-214284"/>
            <a:ext cx="10515600" cy="1325563"/>
          </a:xfrm>
        </p:spPr>
        <p:txBody>
          <a:bodyPr>
            <a:norm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NH GIÁ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3FD1D78-5768-9476-3854-2712BD0FF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801238"/>
              </p:ext>
            </p:extLst>
          </p:nvPr>
        </p:nvGraphicFramePr>
        <p:xfrm>
          <a:off x="527461" y="2710062"/>
          <a:ext cx="2449188" cy="1037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457200" progId="Equation.DSMT4">
                  <p:embed/>
                </p:oleObj>
              </mc:Choice>
              <mc:Fallback>
                <p:oleObj name="Equation" r:id="rId2" imgW="1079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7461" y="2710062"/>
                        <a:ext cx="2449188" cy="1037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F9E3B4F-94EA-465A-DA9E-883D6E846D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44460"/>
              </p:ext>
            </p:extLst>
          </p:nvPr>
        </p:nvGraphicFramePr>
        <p:xfrm>
          <a:off x="449285" y="4089789"/>
          <a:ext cx="3918696" cy="1037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457200" progId="Equation.DSMT4">
                  <p:embed/>
                </p:oleObj>
              </mc:Choice>
              <mc:Fallback>
                <p:oleObj name="Equation" r:id="rId4" imgW="1726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285" y="4089789"/>
                        <a:ext cx="3918696" cy="1037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62A8CC48-27B4-E410-22D6-A39C3FFFC430}"/>
              </a:ext>
            </a:extLst>
          </p:cNvPr>
          <p:cNvSpPr/>
          <p:nvPr/>
        </p:nvSpPr>
        <p:spPr>
          <a:xfrm>
            <a:off x="442452" y="1325563"/>
            <a:ext cx="11189109" cy="7097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5CE076-E032-AA8A-88C3-45DA9CBDE4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0439" y="831430"/>
            <a:ext cx="10515600" cy="120384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ấ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2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oà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iế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á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F61BC85-CA3E-FFD8-A652-C03608E01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148106"/>
              </p:ext>
            </p:extLst>
          </p:nvPr>
        </p:nvGraphicFramePr>
        <p:xfrm>
          <a:off x="5623000" y="2555444"/>
          <a:ext cx="1709064" cy="4107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1892160" progId="Equation.DSMT4">
                  <p:embed/>
                </p:oleObj>
              </mc:Choice>
              <mc:Fallback>
                <p:oleObj name="Equation" r:id="rId6" imgW="78732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23000" y="2555444"/>
                        <a:ext cx="1709064" cy="4107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0E72881-FF55-0A0A-E68F-02EC40351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319450"/>
              </p:ext>
            </p:extLst>
          </p:nvPr>
        </p:nvGraphicFramePr>
        <p:xfrm>
          <a:off x="9259901" y="2555444"/>
          <a:ext cx="1816138" cy="4107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1866600" progId="Equation.DSMT4">
                  <p:embed/>
                </p:oleObj>
              </mc:Choice>
              <mc:Fallback>
                <p:oleObj name="Equation" r:id="rId8" imgW="82548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59901" y="2555444"/>
                        <a:ext cx="1816138" cy="4107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528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08E22F-461D-607C-A030-AED1FDCA24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Phép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ộ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C5736D-D626-1065-C861-1DEF12FC93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29384"/>
            <a:ext cx="10515600" cy="607339"/>
          </a:xfrm>
        </p:spPr>
        <p:txBody>
          <a:bodyPr/>
          <a:lstStyle/>
          <a:p>
            <a:pPr marL="0" indent="0"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.Cộng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29F36E3-B296-3C2B-6936-F45A23030EC8}"/>
              </a:ext>
            </a:extLst>
          </p:cNvPr>
          <p:cNvSpPr txBox="1"/>
          <p:nvPr/>
        </p:nvSpPr>
        <p:spPr>
          <a:xfrm>
            <a:off x="838200" y="3001561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2.Cộng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565274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EE81CC-E6EA-B89F-2792-28624975FE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Tính</a:t>
            </a:r>
            <a:r>
              <a:rPr lang="en-US" sz="3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sz="3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3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3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ộng</a:t>
            </a:r>
            <a:r>
              <a:rPr lang="en-US" sz="3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3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3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E2F5507-33FD-6DB1-989C-CDEA3CE70E05}"/>
              </a:ext>
            </a:extLst>
          </p:cNvPr>
          <p:cNvSpPr/>
          <p:nvPr/>
        </p:nvSpPr>
        <p:spPr>
          <a:xfrm>
            <a:off x="383458" y="1465006"/>
            <a:ext cx="11287432" cy="8259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D0F29DF-3721-BAC8-F464-945809A868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0548" y="1325563"/>
            <a:ext cx="10515600" cy="607339"/>
          </a:xfrm>
        </p:spPr>
        <p:txBody>
          <a:bodyPr/>
          <a:lstStyle/>
          <a:p>
            <a:pPr marL="0" indent="0"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.Các tính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25EB0CE-3D7B-97EF-F709-9E1D397E8D7C}"/>
              </a:ext>
            </a:extLst>
          </p:cNvPr>
          <p:cNvSpPr txBox="1"/>
          <p:nvPr/>
        </p:nvSpPr>
        <p:spPr>
          <a:xfrm>
            <a:off x="7248832" y="1325563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2.Áp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9F23776-E2B4-CAD5-8832-A976466CEA99}"/>
              </a:ext>
            </a:extLst>
          </p:cNvPr>
          <p:cNvSpPr txBox="1"/>
          <p:nvPr/>
        </p:nvSpPr>
        <p:spPr>
          <a:xfrm>
            <a:off x="700548" y="1983466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VD: Tính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2CEF481-6F3F-C73C-1CE3-3B6A1B400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282868"/>
              </p:ext>
            </p:extLst>
          </p:nvPr>
        </p:nvGraphicFramePr>
        <p:xfrm>
          <a:off x="3106993" y="2557250"/>
          <a:ext cx="2529348" cy="86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457200" progId="Equation.DSMT4">
                  <p:embed/>
                </p:oleObj>
              </mc:Choice>
              <mc:Fallback>
                <p:oleObj name="Equation" r:id="rId2" imgW="1333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06993" y="2557250"/>
                        <a:ext cx="2529348" cy="867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FCF6E1C-8FB5-518B-CBC3-87D6ACD15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420071"/>
              </p:ext>
            </p:extLst>
          </p:nvPr>
        </p:nvGraphicFramePr>
        <p:xfrm>
          <a:off x="2865872" y="3479564"/>
          <a:ext cx="3491936" cy="334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1739880" progId="Equation.DSMT4">
                  <p:embed/>
                </p:oleObj>
              </mc:Choice>
              <mc:Fallback>
                <p:oleObj name="Equation" r:id="rId4" imgW="181584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5872" y="3479564"/>
                        <a:ext cx="3491936" cy="3345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62C757F-DA4C-0FC0-9753-B5393B538C8D}"/>
              </a:ext>
            </a:extLst>
          </p:cNvPr>
          <p:cNvSpPr txBox="1"/>
          <p:nvPr/>
        </p:nvSpPr>
        <p:spPr>
          <a:xfrm>
            <a:off x="6656439" y="3689300"/>
            <a:ext cx="31364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(</a:t>
            </a:r>
            <a:r>
              <a:rPr lang="en-US" b="1" i="1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ao</a:t>
            </a:r>
            <a:r>
              <a:rPr lang="en-US" b="1" i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oán</a:t>
            </a:r>
            <a:r>
              <a:rPr lang="en-US" b="1" i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)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769E029-4939-887A-F2EC-90D0400B8373}"/>
              </a:ext>
            </a:extLst>
          </p:cNvPr>
          <p:cNvSpPr txBox="1"/>
          <p:nvPr/>
        </p:nvSpPr>
        <p:spPr>
          <a:xfrm>
            <a:off x="6656439" y="4649496"/>
            <a:ext cx="31364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(</a:t>
            </a:r>
            <a:r>
              <a:rPr lang="en-US" b="1" i="1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ết</a:t>
            </a:r>
            <a:r>
              <a:rPr lang="en-US" b="1" i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ợp</a:t>
            </a:r>
            <a:r>
              <a:rPr lang="en-US" b="1" i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)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94E23BA-25DC-0B26-019F-5A6CBA2F6E6E}"/>
              </a:ext>
            </a:extLst>
          </p:cNvPr>
          <p:cNvSpPr txBox="1"/>
          <p:nvPr/>
        </p:nvSpPr>
        <p:spPr>
          <a:xfrm>
            <a:off x="1083381" y="3596967"/>
            <a:ext cx="1633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0E8850A-C33C-8BB4-580D-314976E1FF28}"/>
              </a:ext>
            </a:extLst>
          </p:cNvPr>
          <p:cNvSpPr txBox="1"/>
          <p:nvPr/>
        </p:nvSpPr>
        <p:spPr>
          <a:xfrm>
            <a:off x="1083381" y="4557163"/>
            <a:ext cx="1633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41B01F8-0902-BC5A-5BC6-5EB1FFA8F07C}"/>
              </a:ext>
            </a:extLst>
          </p:cNvPr>
          <p:cNvSpPr txBox="1"/>
          <p:nvPr/>
        </p:nvSpPr>
        <p:spPr>
          <a:xfrm>
            <a:off x="1083381" y="5532437"/>
            <a:ext cx="1633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D02731F-39C6-AF85-2639-0B7FDF4BC24F}"/>
              </a:ext>
            </a:extLst>
          </p:cNvPr>
          <p:cNvSpPr txBox="1"/>
          <p:nvPr/>
        </p:nvSpPr>
        <p:spPr>
          <a:xfrm>
            <a:off x="1083381" y="6276878"/>
            <a:ext cx="1633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</a:p>
        </p:txBody>
      </p:sp>
    </p:spTree>
    <p:extLst>
      <p:ext uri="{BB962C8B-B14F-4D97-AF65-F5344CB8AC3E}">
        <p14:creationId xmlns:p14="http://schemas.microsoft.com/office/powerpoint/2010/main" val="2011113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/>
      <p:bldP spid="7" grpId="0"/>
      <p:bldP spid="10" grpId="0"/>
      <p:bldP spid="11" grpId="0"/>
      <p:bldP spid="13" grpId="0"/>
      <p:bldP spid="14" grpId="0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614FD744-8E1F-47FE-8F00-4E8C128665E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ối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ày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iền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ăn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ế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ánh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ato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ăn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ế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i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ánh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a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F2AF5B3F-01D9-D1E8-D6F9-B294E38BFB4F}"/>
                  </a:ext>
                </a:extLst>
              </p14:cNvPr>
              <p14:cNvContentPartPr/>
              <p14:nvPr/>
            </p14:nvContentPartPr>
            <p14:xfrm>
              <a:off x="6025910" y="1621832"/>
              <a:ext cx="1318320" cy="9831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F2AF5B3F-01D9-D1E8-D6F9-B294E38BFB4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963270" y="1559192"/>
                <a:ext cx="1443960" cy="110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F2DA4763-58B3-2425-50E6-93635C81E33F}"/>
                  </a:ext>
                </a:extLst>
              </p14:cNvPr>
              <p14:cNvContentPartPr/>
              <p14:nvPr/>
            </p14:nvContentPartPr>
            <p14:xfrm>
              <a:off x="6283830" y="1263480"/>
              <a:ext cx="810720" cy="3963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F2DA4763-58B3-2425-50E6-93635C81E33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220830" y="1200480"/>
                <a:ext cx="936360" cy="52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2FEDF8C0-F9AF-2563-3562-2FCB12D0E46B}"/>
                  </a:ext>
                </a:extLst>
              </p14:cNvPr>
              <p14:cNvContentPartPr/>
              <p14:nvPr/>
            </p14:nvContentPartPr>
            <p14:xfrm>
              <a:off x="4853910" y="3048000"/>
              <a:ext cx="360" cy="3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2FEDF8C0-F9AF-2563-3562-2FCB12D0E46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790910" y="2985000"/>
                <a:ext cx="126000" cy="12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E9D3203B-F285-2BA4-654E-13CB3F497759}"/>
                  </a:ext>
                </a:extLst>
              </p14:cNvPr>
              <p14:cNvContentPartPr/>
              <p14:nvPr/>
            </p14:nvContentPartPr>
            <p14:xfrm>
              <a:off x="7914520" y="3626880"/>
              <a:ext cx="360" cy="126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E9D3203B-F285-2BA4-654E-13CB3F497759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851520" y="3563880"/>
                <a:ext cx="126000" cy="13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46C97D40-2277-DBA2-32F1-1EDC6628F046}"/>
                  </a:ext>
                </a:extLst>
              </p14:cNvPr>
              <p14:cNvContentPartPr/>
              <p14:nvPr/>
            </p14:nvContentPartPr>
            <p14:xfrm>
              <a:off x="6949000" y="782520"/>
              <a:ext cx="360" cy="36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46C97D40-2277-DBA2-32F1-1EDC6628F046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886360" y="719520"/>
                <a:ext cx="126000" cy="126000"/>
              </a:xfrm>
              <a:prstGeom prst="rect">
                <a:avLst/>
              </a:prstGeom>
            </p:spPr>
          </p:pic>
        </mc:Fallback>
      </mc:AlternateContent>
      <p:pic>
        <p:nvPicPr>
          <p:cNvPr id="22" name="Picture 21">
            <a:extLst>
              <a:ext uri="{FF2B5EF4-FFF2-40B4-BE49-F238E27FC236}">
                <a16:creationId xmlns:a16="http://schemas.microsoft.com/office/drawing/2014/main" id="{C63D268E-DF84-3FD7-B9C0-1CD76DC61D9F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4293" r="3420" b="9314"/>
          <a:stretch/>
        </p:blipFill>
        <p:spPr>
          <a:xfrm>
            <a:off x="592023" y="979235"/>
            <a:ext cx="4010967" cy="3332245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1221F4E8-95DB-5BBF-5F61-B4ABC1A72F68}"/>
              </a:ext>
            </a:extLst>
          </p:cNvPr>
          <p:cNvSpPr txBox="1"/>
          <p:nvPr/>
        </p:nvSpPr>
        <p:spPr>
          <a:xfrm>
            <a:off x="5260848" y="100826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ng</a:t>
            </a:r>
            <a:r>
              <a:rPr lang="en-US" sz="1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           </a:t>
            </a:r>
            <a:r>
              <a:rPr lang="en-US" sz="1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i</a:t>
            </a:r>
            <a:r>
              <a:rPr lang="en-US" sz="1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ánh  </a:t>
            </a:r>
            <a:endParaRPr lang="en-US" sz="18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234D28E-4B52-1ADC-6CDC-6A6D0E836309}"/>
              </a:ext>
            </a:extLst>
          </p:cNvPr>
          <p:cNvSpPr txBox="1"/>
          <p:nvPr/>
        </p:nvSpPr>
        <p:spPr>
          <a:xfrm>
            <a:off x="5260848" y="2223685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a</a:t>
            </a:r>
            <a:r>
              <a:rPr lang="en-US" sz="1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:           </a:t>
            </a:r>
            <a:r>
              <a:rPr lang="en-US" sz="1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i</a:t>
            </a:r>
            <a:r>
              <a:rPr lang="en-US" sz="1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ánh  </a:t>
            </a:r>
            <a:endParaRPr lang="en-US" sz="18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AF95B9D-FC1D-7E1A-7FD7-6F01631987BA}"/>
              </a:ext>
            </a:extLst>
          </p:cNvPr>
          <p:cNvSpPr txBox="1"/>
          <p:nvPr/>
        </p:nvSpPr>
        <p:spPr>
          <a:xfrm>
            <a:off x="5202187" y="3354783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ều</a:t>
            </a:r>
            <a:r>
              <a:rPr lang="en-US" sz="1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:           </a:t>
            </a:r>
            <a:r>
              <a:rPr lang="en-US" sz="1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i</a:t>
            </a:r>
            <a:r>
              <a:rPr lang="en-US" sz="1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ánh </a:t>
            </a:r>
            <a:endParaRPr lang="en-US" sz="18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84D24D87-095F-D101-1045-26FC29BB1A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59" y="724861"/>
          <a:ext cx="236679" cy="1104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457200" progId="Equation.DSMT4">
                  <p:embed/>
                </p:oleObj>
              </mc:Choice>
              <mc:Fallback>
                <p:oleObj name="Equation" r:id="rId12" imgW="152280" imgH="457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84D24D87-095F-D101-1045-26FC29BB1A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72259" y="724861"/>
                        <a:ext cx="236679" cy="1104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02D83699-4CF1-E52E-96FD-E2ABD41D3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433924"/>
              </p:ext>
            </p:extLst>
          </p:nvPr>
        </p:nvGraphicFramePr>
        <p:xfrm>
          <a:off x="6365623" y="3135300"/>
          <a:ext cx="355030" cy="983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457200" progId="Equation.DSMT4">
                  <p:embed/>
                </p:oleObj>
              </mc:Choice>
              <mc:Fallback>
                <p:oleObj name="Equation" r:id="rId14" imgW="164880" imgH="4572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02D83699-4CF1-E52E-96FD-E2ABD41D3A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65623" y="3135300"/>
                        <a:ext cx="355030" cy="983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7B33030-829B-2EE2-4687-0F2D53CA3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669964"/>
              </p:ext>
            </p:extLst>
          </p:nvPr>
        </p:nvGraphicFramePr>
        <p:xfrm>
          <a:off x="6331104" y="1951983"/>
          <a:ext cx="3571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6595" imgH="1066767" progId="Equation.DSMT4">
                  <p:embed/>
                </p:oleObj>
              </mc:Choice>
              <mc:Fallback>
                <p:oleObj name="Equation" r:id="rId16" imgW="356595" imgH="10667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31104" y="1951983"/>
                        <a:ext cx="35718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47549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1 min Countdown Timer - Nho">
            <a:hlinkClick r:id="" action="ppaction://media"/>
            <a:extLst>
              <a:ext uri="{FF2B5EF4-FFF2-40B4-BE49-F238E27FC236}">
                <a16:creationId xmlns:a16="http://schemas.microsoft.com/office/drawing/2014/main" id="{7B87A6FD-1ED3-90BC-4359-5F09B9C62DE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606820" y="4708945"/>
            <a:ext cx="3669813" cy="206275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3E604A6-05DC-BC93-9FE1-ACA0FDACA0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5700" y="571647"/>
            <a:ext cx="10515600" cy="878734"/>
          </a:xfrm>
        </p:spPr>
        <p:txBody>
          <a:bodyPr/>
          <a:lstStyle/>
          <a:p>
            <a:pPr algn="ctr"/>
            <a:r>
              <a:rPr lang="en-US" b="1" dirty="0">
                <a:latin typeface="#9Slide03 IcielUni Sans Heavy" panose="00000500000000000000" pitchFamily="2" charset="0"/>
              </a:rPr>
              <a:t>HOẠT ĐỘNG NHÓM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D740AA-6EDC-BB0A-3CCA-84F35B01813E}"/>
              </a:ext>
            </a:extLst>
          </p:cNvPr>
          <p:cNvSpPr txBox="1"/>
          <p:nvPr/>
        </p:nvSpPr>
        <p:spPr>
          <a:xfrm>
            <a:off x="288051" y="2146852"/>
            <a:ext cx="6858328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ai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oạ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1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hậ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ề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ơ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ồ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là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á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h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ở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1p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ghe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iệ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ệ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“CHUYỂN”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uyể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ề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ơ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ồ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hậ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ề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iế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ụ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là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ở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 1p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ặ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a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“CHUYỂN” 3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ai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oạ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2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ạ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hó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ố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1p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1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à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i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ấ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i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hó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107DDE0-8207-4D1F-8066-E7BE536ABAB2}"/>
              </a:ext>
            </a:extLst>
          </p:cNvPr>
          <p:cNvGrpSpPr/>
          <p:nvPr/>
        </p:nvGrpSpPr>
        <p:grpSpPr>
          <a:xfrm>
            <a:off x="7422155" y="1599220"/>
            <a:ext cx="3931645" cy="3091186"/>
            <a:chOff x="6851447" y="2374472"/>
            <a:chExt cx="3931645" cy="3091186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F349D238-E14F-FAB2-1537-87F4376E68F9}"/>
                </a:ext>
              </a:extLst>
            </p:cNvPr>
            <p:cNvSpPr/>
            <p:nvPr/>
          </p:nvSpPr>
          <p:spPr>
            <a:xfrm>
              <a:off x="7285383" y="2812774"/>
              <a:ext cx="1103243" cy="546652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FEAABBA6-E157-589A-8184-B9E601EBB354}"/>
                </a:ext>
              </a:extLst>
            </p:cNvPr>
            <p:cNvSpPr/>
            <p:nvPr/>
          </p:nvSpPr>
          <p:spPr>
            <a:xfrm>
              <a:off x="9404074" y="2812774"/>
              <a:ext cx="1103243" cy="546652"/>
            </a:xfrm>
            <a:prstGeom prst="rect">
              <a:avLst/>
            </a:prstGeom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2BD24A60-D791-6024-9C89-E53AD574690D}"/>
                </a:ext>
              </a:extLst>
            </p:cNvPr>
            <p:cNvSpPr/>
            <p:nvPr/>
          </p:nvSpPr>
          <p:spPr>
            <a:xfrm>
              <a:off x="7285382" y="4313582"/>
              <a:ext cx="1103243" cy="546652"/>
            </a:xfrm>
            <a:prstGeom prst="rect">
              <a:avLst/>
            </a:prstGeom>
          </p:spPr>
          <p:style>
            <a:lnRef idx="2">
              <a:schemeClr val="accent5">
                <a:shade val="15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4</a:t>
              </a: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FBFCBC6-49C1-D44D-7084-BA6CE3623F81}"/>
                </a:ext>
              </a:extLst>
            </p:cNvPr>
            <p:cNvSpPr/>
            <p:nvPr/>
          </p:nvSpPr>
          <p:spPr>
            <a:xfrm>
              <a:off x="9458739" y="4333459"/>
              <a:ext cx="1103243" cy="546652"/>
            </a:xfrm>
            <a:prstGeom prst="rect">
              <a:avLst/>
            </a:prstGeom>
          </p:spPr>
          <p:style>
            <a:lnRef idx="2">
              <a:schemeClr val="accent6">
                <a:shade val="15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8" name="Arrow: Right 7">
              <a:extLst>
                <a:ext uri="{FF2B5EF4-FFF2-40B4-BE49-F238E27FC236}">
                  <a16:creationId xmlns:a16="http://schemas.microsoft.com/office/drawing/2014/main" id="{710012DD-AFA5-5B49-6DE9-390A9D9772EA}"/>
                </a:ext>
              </a:extLst>
            </p:cNvPr>
            <p:cNvSpPr/>
            <p:nvPr/>
          </p:nvSpPr>
          <p:spPr>
            <a:xfrm>
              <a:off x="8468139" y="2922104"/>
              <a:ext cx="844826" cy="308113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Arrow: Right 8">
              <a:extLst>
                <a:ext uri="{FF2B5EF4-FFF2-40B4-BE49-F238E27FC236}">
                  <a16:creationId xmlns:a16="http://schemas.microsoft.com/office/drawing/2014/main" id="{767FE63D-506E-4E7D-0E49-A5386093EFE1}"/>
                </a:ext>
              </a:extLst>
            </p:cNvPr>
            <p:cNvSpPr/>
            <p:nvPr/>
          </p:nvSpPr>
          <p:spPr>
            <a:xfrm rot="5400000">
              <a:off x="9533281" y="3692386"/>
              <a:ext cx="844826" cy="308113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" name="Arrow: Right 9">
              <a:extLst>
                <a:ext uri="{FF2B5EF4-FFF2-40B4-BE49-F238E27FC236}">
                  <a16:creationId xmlns:a16="http://schemas.microsoft.com/office/drawing/2014/main" id="{35C43EFD-7335-E7AA-C543-C878DC3F26AE}"/>
                </a:ext>
              </a:extLst>
            </p:cNvPr>
            <p:cNvSpPr/>
            <p:nvPr/>
          </p:nvSpPr>
          <p:spPr>
            <a:xfrm rot="10800000">
              <a:off x="8468139" y="4432851"/>
              <a:ext cx="844826" cy="308113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Arrow: Right 10">
              <a:extLst>
                <a:ext uri="{FF2B5EF4-FFF2-40B4-BE49-F238E27FC236}">
                  <a16:creationId xmlns:a16="http://schemas.microsoft.com/office/drawing/2014/main" id="{BBC2EA92-6906-6A2D-A59D-59CBFE4BDC73}"/>
                </a:ext>
              </a:extLst>
            </p:cNvPr>
            <p:cNvSpPr/>
            <p:nvPr/>
          </p:nvSpPr>
          <p:spPr>
            <a:xfrm rot="16200000">
              <a:off x="7414590" y="3682447"/>
              <a:ext cx="844826" cy="308113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13F0B2B-3024-B6F2-4CBC-E503E01852BF}"/>
                </a:ext>
              </a:extLst>
            </p:cNvPr>
            <p:cNvSpPr txBox="1"/>
            <p:nvPr/>
          </p:nvSpPr>
          <p:spPr>
            <a:xfrm>
              <a:off x="8413097" y="2374472"/>
              <a:ext cx="9909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huyển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8D0E1D3-E2BB-BFEF-99DD-80B1C7AAEE2C}"/>
                </a:ext>
              </a:extLst>
            </p:cNvPr>
            <p:cNvSpPr txBox="1"/>
            <p:nvPr/>
          </p:nvSpPr>
          <p:spPr>
            <a:xfrm rot="5400000">
              <a:off x="10102937" y="3670249"/>
              <a:ext cx="9909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huyển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EFB4D6C-BAAD-0263-D6DF-F01692B1C183}"/>
                </a:ext>
              </a:extLst>
            </p:cNvPr>
            <p:cNvSpPr txBox="1"/>
            <p:nvPr/>
          </p:nvSpPr>
          <p:spPr>
            <a:xfrm>
              <a:off x="8413097" y="5096326"/>
              <a:ext cx="9909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huyển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6092937-5252-D0A3-01A3-D3FFD9963DC8}"/>
                </a:ext>
              </a:extLst>
            </p:cNvPr>
            <p:cNvSpPr txBox="1"/>
            <p:nvPr/>
          </p:nvSpPr>
          <p:spPr>
            <a:xfrm rot="16200000">
              <a:off x="6540624" y="3633428"/>
              <a:ext cx="9909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huyển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20" name="Picture 19" descr="A group of children studying at a table&#10;&#10;Description automatically generated">
            <a:extLst>
              <a:ext uri="{FF2B5EF4-FFF2-40B4-BE49-F238E27FC236}">
                <a16:creationId xmlns:a16="http://schemas.microsoft.com/office/drawing/2014/main" id="{F97B5BB0-DE90-69F1-C6BD-313F15E768E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681" y="-304579"/>
            <a:ext cx="2693515" cy="1999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4890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  <p:bldLst>
      <p:bldP spid="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712870-E391-2F6D-DA81-4A5514E23E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80272" y="-214284"/>
            <a:ext cx="10515600" cy="1325563"/>
          </a:xfrm>
        </p:spPr>
        <p:txBody>
          <a:bodyPr>
            <a:norm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NH GIÁ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A8CC48-27B4-E410-22D6-A39C3FFFC430}"/>
              </a:ext>
            </a:extLst>
          </p:cNvPr>
          <p:cNvSpPr/>
          <p:nvPr/>
        </p:nvSpPr>
        <p:spPr>
          <a:xfrm>
            <a:off x="442452" y="1325563"/>
            <a:ext cx="11189109" cy="7097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3FD1D78-5768-9476-3854-2712BD0FF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63018"/>
              </p:ext>
            </p:extLst>
          </p:nvPr>
        </p:nvGraphicFramePr>
        <p:xfrm>
          <a:off x="1484312" y="1601284"/>
          <a:ext cx="3544888" cy="435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1917360" progId="Equation.DSMT4">
                  <p:embed/>
                </p:oleObj>
              </mc:Choice>
              <mc:Fallback>
                <p:oleObj name="Equation" r:id="rId2" imgW="1562040" imgH="1917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3FD1D78-5768-9476-3854-2712BD0FF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84312" y="1601284"/>
                        <a:ext cx="3544888" cy="435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5CE076-E032-AA8A-88C3-45DA9CBDE4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0439" y="831430"/>
            <a:ext cx="10515600" cy="55557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ấ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  -     Hoà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iế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á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2p)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2876314-59B5-44CF-EFD8-85D1C64468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076545"/>
              </p:ext>
            </p:extLst>
          </p:nvPr>
        </p:nvGraphicFramePr>
        <p:xfrm>
          <a:off x="6890518" y="1644254"/>
          <a:ext cx="2879725" cy="448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1917360" progId="Equation.DSMT4">
                  <p:embed/>
                </p:oleObj>
              </mc:Choice>
              <mc:Fallback>
                <p:oleObj name="Equation" r:id="rId4" imgW="1231560" imgH="1917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2876314-59B5-44CF-EFD8-85D1C64468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90518" y="1644254"/>
                        <a:ext cx="2879725" cy="448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4624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ketchyVTI">
  <a:themeElements>
    <a:clrScheme name="AnalogousFromLightSeedRightStep">
      <a:dk1>
        <a:srgbClr val="000000"/>
      </a:dk1>
      <a:lt1>
        <a:srgbClr val="FFFFFF"/>
      </a:lt1>
      <a:dk2>
        <a:srgbClr val="3A3621"/>
      </a:dk2>
      <a:lt2>
        <a:srgbClr val="E2E8E5"/>
      </a:lt2>
      <a:accent1>
        <a:srgbClr val="EA73A4"/>
      </a:accent1>
      <a:accent2>
        <a:srgbClr val="E55454"/>
      </a:accent2>
      <a:accent3>
        <a:srgbClr val="E59053"/>
      </a:accent3>
      <a:accent4>
        <a:srgbClr val="B6A343"/>
      </a:accent4>
      <a:accent5>
        <a:srgbClr val="95AB54"/>
      </a:accent5>
      <a:accent6>
        <a:srgbClr val="69B643"/>
      </a:accent6>
      <a:hlink>
        <a:srgbClr val="578F78"/>
      </a:hlink>
      <a:folHlink>
        <a:srgbClr val="7F7F7F"/>
      </a:folHlink>
    </a:clrScheme>
    <a:fontScheme name="Custom 2">
      <a:majorFont>
        <a:latin typeface="Modern Love"/>
        <a:ea typeface=""/>
        <a:cs typeface=""/>
      </a:majorFont>
      <a:minorFont>
        <a:latin typeface="The Ha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ketchyVTI" id="{A6D2C935-A6E4-4DD9-BCC5-5AE2504DB8EA}" vid="{F0754072-50B6-4C01-B911-67246C9F58D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2</TotalTime>
  <Words>565</Words>
  <Application>Microsoft Office PowerPoint</Application>
  <PresentationFormat>Widescreen</PresentationFormat>
  <Paragraphs>79</Paragraphs>
  <Slides>17</Slides>
  <Notes>2</Notes>
  <HiddenSlides>0</HiddenSlides>
  <MMClips>3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30" baseType="lpstr">
      <vt:lpstr>#9Slide03 BoosterNextFYBlack</vt:lpstr>
      <vt:lpstr>#9Slide03 IcielUni Sans Heavy</vt:lpstr>
      <vt:lpstr>Aptos</vt:lpstr>
      <vt:lpstr>Arial</vt:lpstr>
      <vt:lpstr>Calibri</vt:lpstr>
      <vt:lpstr>Calibri Light</vt:lpstr>
      <vt:lpstr>Modern Love</vt:lpstr>
      <vt:lpstr>Tahoma</vt:lpstr>
      <vt:lpstr>The Hand</vt:lpstr>
      <vt:lpstr>SketchyVTI</vt:lpstr>
      <vt:lpstr>Office Theme</vt:lpstr>
      <vt:lpstr>Equation</vt:lpstr>
      <vt:lpstr>MathType 7.0 Equation</vt:lpstr>
      <vt:lpstr>PowerPoint Presentation</vt:lpstr>
      <vt:lpstr>PHÉP CỘNG,PHÉP TRỪ PHÂN SỐ </vt:lpstr>
      <vt:lpstr>I.Phép cộng phân số </vt:lpstr>
      <vt:lpstr>ĐÁNH GIÁ</vt:lpstr>
      <vt:lpstr>I.Phép cộng phân số </vt:lpstr>
      <vt:lpstr>II.Tính chất của phép cộng phân số </vt:lpstr>
      <vt:lpstr>PowerPoint Presentation</vt:lpstr>
      <vt:lpstr>HOẠT ĐỘNG NHÓM </vt:lpstr>
      <vt:lpstr>ĐÁNH GIÁ</vt:lpstr>
      <vt:lpstr>PowerPoint Presentation</vt:lpstr>
      <vt:lpstr>TỔNG KẾT TIẾT HỌC </vt:lpstr>
      <vt:lpstr>III. Phép trừ phân số </vt:lpstr>
      <vt:lpstr>PowerPoint Presentation</vt:lpstr>
      <vt:lpstr>IV. Quy tắc dấu ngoặc </vt:lpstr>
      <vt:lpstr>Biểu thức nào bỏ dấu ngoặc đúng?  </vt:lpstr>
      <vt:lpstr>PowerPoint Presentation</vt:lpstr>
      <vt:lpstr>TỔNG KẾT TIẾT HỌC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iền Nguyễn</dc:creator>
  <cp:lastModifiedBy>Hiền Nguyễn</cp:lastModifiedBy>
  <cp:revision>12</cp:revision>
  <dcterms:created xsi:type="dcterms:W3CDTF">2024-04-01T02:10:08Z</dcterms:created>
  <dcterms:modified xsi:type="dcterms:W3CDTF">2024-04-01T23:23:32Z</dcterms:modified>
</cp:coreProperties>
</file>